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0548B" w:rsidRDefault="00441539" w:rsidP="000703A0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0703A0">
        <w:rPr>
          <w:rFonts w:ascii="Kh Content" w:hAnsi="Kh Content" w:cs="Kh Content"/>
          <w:noProof/>
          <w:sz w:val="20"/>
          <w:szCs w:val="20"/>
          <w:lang w:bidi="km-KH"/>
        </w:rPr>
        <w:drawing>
          <wp:anchor distT="0" distB="0" distL="114300" distR="114300" simplePos="0" relativeHeight="251714560" behindDoc="1" locked="0" layoutInCell="1" allowOverlap="1" wp14:anchorId="7F94BD8C" wp14:editId="0838AA0F">
            <wp:simplePos x="0" y="0"/>
            <wp:positionH relativeFrom="column">
              <wp:posOffset>-319405</wp:posOffset>
            </wp:positionH>
            <wp:positionV relativeFrom="paragraph">
              <wp:posOffset>-379095</wp:posOffset>
            </wp:positionV>
            <wp:extent cx="1778888" cy="570865"/>
            <wp:effectExtent l="0" t="0" r="0" b="635"/>
            <wp:wrapNone/>
            <wp:docPr id="13" name="Picture 13" descr="C:\Users\SOUM Som On\Desktop\PhysicsLogo_72dp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 descr="C:\Users\SOUM Som On\Desktop\PhysicsLogo_72dpi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888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03A0"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78CFC0E" wp14:editId="46AE660C">
                <wp:simplePos x="0" y="0"/>
                <wp:positionH relativeFrom="column">
                  <wp:posOffset>-217170</wp:posOffset>
                </wp:positionH>
                <wp:positionV relativeFrom="paragraph">
                  <wp:posOffset>20955</wp:posOffset>
                </wp:positionV>
                <wp:extent cx="657225" cy="657225"/>
                <wp:effectExtent l="19050" t="19050" r="28575" b="28575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657225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703A0" w:rsidRPr="000703A0" w:rsidRDefault="000703A0" w:rsidP="000703A0">
                            <w:pPr>
                              <w:jc w:val="center"/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 w:rsidRPr="000703A0"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78CFC0E" id="Oval 20" o:spid="_x0000_s1026" style="position:absolute;left:0;text-align:left;margin-left:-17.1pt;margin-top:1.65pt;width:51.75pt;height:51.7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" fillcolor="white [3201]" strokecolor="black [3200]" strokeweight="3pt">
                <v:stroke joinstyle="miter"/>
                <v:textbox>
                  <w:txbxContent>
                    <w:p w:rsidR="000703A0" w:rsidRPr="000703A0" w:rsidRDefault="000703A0" w:rsidP="000703A0">
                      <w:pPr>
                        <w:jc w:val="center"/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 w:rsidRPr="000703A0"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១</w:t>
                      </w:r>
                    </w:p>
                  </w:txbxContent>
                </v:textbox>
              </v:oval>
            </w:pict>
          </mc:Fallback>
        </mc:AlternateContent>
      </w:r>
      <w:r w:rsidR="005F11AA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៣</w:t>
      </w:r>
      <w:r w:rsidR="005F11AA"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 w:rsidR="005F11AA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  <w:t>ម៉ាស៊ីន</w:t>
      </w:r>
      <w:r w:rsidR="005F11AA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 w:rsidR="00390E3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 w:rsidR="00390E37"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 w:rsidR="00390E37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5F11AA" w:rsidRPr="000703A0" w:rsidRDefault="005F11AA" w:rsidP="005F11AA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5F11AA" w:rsidRPr="005F11AA" w:rsidRDefault="000703A0" w:rsidP="000703A0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 w:hint="cs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="005F11AA"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 w:rsidR="005F11AA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</w:r>
      <w:r w:rsidR="009053C4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      </w:t>
      </w:r>
      <w:r w:rsidR="005F11AA"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>ស៊ុំ សំអុន</w:t>
      </w:r>
      <w:r w:rsidR="009053C4"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="009053C4"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="009053C4"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="009053C4"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B0548B" w:rsidRPr="000D011D" w:rsidRDefault="00B0548B" w:rsidP="009053C4">
      <w:pPr>
        <w:tabs>
          <w:tab w:val="right" w:pos="7257"/>
        </w:tabs>
        <w:spacing w:after="0" w:line="240" w:lineRule="auto"/>
        <w:rPr>
          <w:rFonts w:ascii="Kh Content" w:hAnsi="Kh Content" w:cs="Kh Content" w:hint="cs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264CD85" wp14:editId="302D3F82">
                <wp:simplePos x="0" y="0"/>
                <wp:positionH relativeFrom="margin">
                  <wp:align>center</wp:align>
                </wp:positionH>
                <wp:positionV relativeFrom="paragraph">
                  <wp:posOffset>76835</wp:posOffset>
                </wp:positionV>
                <wp:extent cx="4391025" cy="0"/>
                <wp:effectExtent l="0" t="0" r="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10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F7DFB5E" id="Straight Connector 11" o:spid="_x0000_s1026" style="position:absolute;z-index:251713536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6.05pt" to="345.7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Pr="000D011D">
        <w:rPr>
          <w:sz w:val="24"/>
          <w:szCs w:val="24"/>
          <w:lang w:bidi="km-KH"/>
        </w:rPr>
        <w:sym w:font="Wingdings" w:char="F022"/>
      </w:r>
    </w:p>
    <w:p w:rsidR="00530229" w:rsidRDefault="00530229" w:rsidP="00EE15CA">
      <w:pPr>
        <w:pStyle w:val="ListParagraph"/>
        <w:numPr>
          <w:ilvl w:val="0"/>
          <w:numId w:val="10"/>
        </w:numPr>
        <w:ind w:left="142" w:hanging="142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sz w:val="24"/>
          <w:szCs w:val="24"/>
          <w:cs/>
        </w:rPr>
        <w:t>ម៉ាស៊ីនកាណូ ឬអ៊ីដេអាល់​ ឬម៉ាស៊ីនកម្តៅ</w:t>
      </w:r>
    </w:p>
    <w:p w:rsidR="00EE15CA" w:rsidRPr="00EE15CA" w:rsidRDefault="00EE15CA" w:rsidP="00EE15CA">
      <w:pPr>
        <w:pStyle w:val="ListParagraph"/>
        <w:numPr>
          <w:ilvl w:val="0"/>
          <w:numId w:val="11"/>
        </w:numPr>
        <w:ind w:left="709" w:hanging="425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sz w:val="24"/>
          <w:szCs w:val="24"/>
          <w:cs/>
        </w:rPr>
        <w:t>ផលធៀបកម្តៅ និងស៊ីតុណ្ហភាព</w:t>
      </w:r>
    </w:p>
    <w:p w:rsidR="00EE15CA" w:rsidRPr="00EE15CA" w:rsidRDefault="00EE15CA" w:rsidP="00EE15CA">
      <w:pPr>
        <w:pStyle w:val="ListParagraph"/>
        <w:ind w:left="982" w:firstLine="458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position w:val="-30"/>
          <w:sz w:val="24"/>
          <w:szCs w:val="24"/>
        </w:rPr>
        <w:object w:dxaOrig="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5" type="#_x0000_t75" style="width:42pt;height:33.75pt" o:ole="">
            <v:imagedata r:id="rId8" o:title=""/>
          </v:shape>
          <o:OLEObject Type="Embed" ProgID="Equation.DSMT4" ShapeID="_x0000_i1165" DrawAspect="Content" ObjectID="_1573154576" r:id="rId9"/>
        </w:object>
      </w:r>
      <w:r w:rsidRPr="00EE15CA">
        <w:rPr>
          <w:rFonts w:ascii="Khmer OS Content" w:hAnsi="Khmer OS Content" w:cs="Khmer OS Content"/>
          <w:b/>
          <w:bCs/>
          <w:sz w:val="24"/>
          <w:szCs w:val="24"/>
        </w:rPr>
        <w:tab/>
      </w:r>
      <w:r w:rsidRPr="00EE15CA">
        <w:rPr>
          <w:rFonts w:ascii="Khmer OS Content" w:hAnsi="Khmer OS Content" w:cs="Khmer OS Content"/>
          <w:sz w:val="24"/>
          <w:szCs w:val="24"/>
          <w:cs/>
        </w:rPr>
        <w:t>ដែល</w:t>
      </w:r>
      <w:r w:rsidRPr="00EE15CA">
        <w:rPr>
          <w:position w:val="-14"/>
          <w:cs/>
        </w:rPr>
        <w:object w:dxaOrig="1020" w:dyaOrig="400">
          <v:shape id="_x0000_i1216" type="#_x0000_t75" style="width:51pt;height:20.25pt" o:ole="">
            <v:imagedata r:id="rId10" o:title=""/>
          </v:shape>
          <o:OLEObject Type="Embed" ProgID="Equation.DSMT4" ShapeID="_x0000_i1216" DrawAspect="Content" ObjectID="_1573154577" r:id="rId11"/>
        </w:object>
      </w:r>
      <w:r w:rsidRPr="00EE15CA">
        <w:rPr>
          <w:rFonts w:ascii="Khmer OS Content" w:hAnsi="Khmer OS Content" w:cs="Khmer OS Content"/>
          <w:sz w:val="24"/>
          <w:szCs w:val="24"/>
          <w:cs/>
        </w:rPr>
        <w:t xml:space="preserve"> ឬ</w:t>
      </w:r>
      <w:r w:rsidRPr="00EE15CA">
        <w:rPr>
          <w:position w:val="-14"/>
          <w:cs/>
        </w:rPr>
        <w:object w:dxaOrig="900" w:dyaOrig="400">
          <v:shape id="_x0000_i1218" type="#_x0000_t75" style="width:45pt;height:20.25pt" o:ole="">
            <v:imagedata r:id="rId12" o:title=""/>
          </v:shape>
          <o:OLEObject Type="Embed" ProgID="Equation.DSMT4" ShapeID="_x0000_i1218" DrawAspect="Content" ObjectID="_1573154578" r:id="rId13"/>
        </w:object>
      </w:r>
      <w:r w:rsidRPr="00EE15CA">
        <w:rPr>
          <w:rFonts w:ascii="Khmer OS Content" w:hAnsi="Khmer OS Content" w:cs="Khmer OS Content"/>
          <w:sz w:val="24"/>
          <w:szCs w:val="24"/>
          <w:cs/>
        </w:rPr>
        <w:t xml:space="preserve"> </w:t>
      </w:r>
    </w:p>
    <w:p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300" w:dyaOrig="360">
          <v:shape id="_x0000_i1113" type="#_x0000_t75" style="width:15pt;height:18pt" o:ole="">
            <v:imagedata r:id="rId14" o:title=""/>
          </v:shape>
          <o:OLEObject Type="Embed" ProgID="Equation.DSMT4" ShapeID="_x0000_i1113" DrawAspect="Content" ObjectID="_1573154579" r:id="rId15"/>
        </w:object>
      </w:r>
      <w:r w:rsidRPr="00EE15CA">
        <w:rPr>
          <w:rFonts w:ascii="Khmer OS Content" w:hAnsi="Khmer OS Content" w:cs="Khmer OS Content"/>
          <w:sz w:val="24"/>
          <w:szCs w:val="24"/>
          <w:cs/>
        </w:rPr>
        <w:t>ជាបរិមាណកម្តៅម៉ាស៊ីនបញ្ចេញចោល</w:t>
      </w:r>
      <w:r w:rsidRPr="00EE15CA">
        <w:rPr>
          <w:rFonts w:ascii="Khmer OS Content" w:hAnsi="Khmer OS Content" w:cs="Khmer OS Content"/>
          <w:sz w:val="24"/>
          <w:szCs w:val="24"/>
          <w:cs/>
        </w:rPr>
        <w:tab/>
        <w:t>គិត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00" w:dyaOrig="400">
          <v:shape id="_x0000_i1114" type="#_x0000_t75" style="width:20.25pt;height:20.25pt" o:ole="">
            <v:imagedata r:id="rId16" o:title=""/>
          </v:shape>
          <o:OLEObject Type="Embed" ProgID="Equation.DSMT4" ShapeID="_x0000_i1114" DrawAspect="Content" ObjectID="_1573154580" r:id="rId17"/>
        </w:object>
      </w:r>
    </w:p>
    <w:p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300" w:dyaOrig="360">
          <v:shape id="_x0000_i1115" type="#_x0000_t75" style="width:15pt;height:18pt" o:ole="">
            <v:imagedata r:id="rId18" o:title=""/>
          </v:shape>
          <o:OLEObject Type="Embed" ProgID="Equation.DSMT4" ShapeID="_x0000_i1115" DrawAspect="Content" ObjectID="_1573154581" r:id="rId19"/>
        </w:object>
      </w:r>
      <w:r w:rsidRPr="00EE15CA">
        <w:rPr>
          <w:rFonts w:ascii="Khmer OS Content" w:hAnsi="Khmer OS Content" w:cs="Khmer OS Content"/>
          <w:sz w:val="24"/>
          <w:szCs w:val="24"/>
          <w:cs/>
        </w:rPr>
        <w:t>ជាបរិមាណកម្តៅម៉ាស៊ីនស្រូប</w:t>
      </w:r>
      <w:r w:rsidRPr="00EE15CA">
        <w:rPr>
          <w:rFonts w:ascii="Khmer OS Content" w:hAnsi="Khmer OS Content" w:cs="Khmer OS Content"/>
          <w:sz w:val="24"/>
          <w:szCs w:val="24"/>
          <w:cs/>
        </w:rPr>
        <w:tab/>
        <w:t>គិតជា</w:t>
      </w:r>
      <w:bookmarkStart w:id="0" w:name="_Hlk498798165"/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00" w:dyaOrig="400">
          <v:shape id="_x0000_i1116" type="#_x0000_t75" style="width:20.25pt;height:20.25pt" o:ole="">
            <v:imagedata r:id="rId16" o:title=""/>
          </v:shape>
          <o:OLEObject Type="Embed" ProgID="Equation.DSMT4" ShapeID="_x0000_i1116" DrawAspect="Content" ObjectID="_1573154582" r:id="rId20"/>
        </w:object>
      </w:r>
      <w:bookmarkEnd w:id="0"/>
    </w:p>
    <w:p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240" w:dyaOrig="360">
          <v:shape id="_x0000_i1117" type="#_x0000_t75" style="width:12pt;height:18pt" o:ole="">
            <v:imagedata r:id="rId21" o:title=""/>
          </v:shape>
          <o:OLEObject Type="Embed" ProgID="Equation.DSMT4" ShapeID="_x0000_i1117" DrawAspect="Content" ObjectID="_1573154583" r:id="rId22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sz w:val="24"/>
          <w:szCs w:val="24"/>
          <w:cs/>
        </w:rPr>
        <w:t>ស៊ីតុណ្ហភាពនៅធុងត្រជាក់</w:t>
      </w:r>
      <w:r w:rsidRPr="00EE15CA">
        <w:rPr>
          <w:rFonts w:ascii="Khmer OS Content" w:hAnsi="Khmer OS Content" w:cs="Khmer OS Content"/>
          <w:sz w:val="24"/>
          <w:szCs w:val="24"/>
          <w:cs/>
        </w:rPr>
        <w:tab/>
        <w:t>គិត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60" w:dyaOrig="400">
          <v:shape id="_x0000_i1118" type="#_x0000_t75" style="width:23.25pt;height:20.25pt" o:ole="">
            <v:imagedata r:id="rId23" o:title=""/>
          </v:shape>
          <o:OLEObject Type="Embed" ProgID="Equation.DSMT4" ShapeID="_x0000_i1118" DrawAspect="Content" ObjectID="_1573154584" r:id="rId24"/>
        </w:object>
      </w:r>
    </w:p>
    <w:p w:rsidR="00EE15CA" w:rsidRPr="00EE15CA" w:rsidRDefault="00EE15CA" w:rsidP="00EE15CA">
      <w:pPr>
        <w:pStyle w:val="ListParagraph"/>
        <w:numPr>
          <w:ilvl w:val="0"/>
          <w:numId w:val="12"/>
        </w:numPr>
        <w:ind w:left="993" w:hanging="284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260" w:dyaOrig="360">
          <v:shape id="_x0000_i1119" type="#_x0000_t75" style="width:12.75pt;height:18pt" o:ole="">
            <v:imagedata r:id="rId25" o:title=""/>
          </v:shape>
          <o:OLEObject Type="Embed" ProgID="Equation.DSMT4" ShapeID="_x0000_i1119" DrawAspect="Content" ObjectID="_1573154585" r:id="rId26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sz w:val="24"/>
          <w:szCs w:val="24"/>
          <w:cs/>
        </w:rPr>
        <w:t>ស៊ីតុណ្ហភាពនៅធុងក្តៅ</w:t>
      </w:r>
      <w:r w:rsidRPr="00EE15CA">
        <w:rPr>
          <w:rFonts w:ascii="Khmer OS Content" w:hAnsi="Khmer OS Content" w:cs="Khmer OS Content"/>
          <w:sz w:val="24"/>
          <w:szCs w:val="24"/>
          <w:cs/>
        </w:rPr>
        <w:tab/>
        <w:t>គិតជា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60" w:dyaOrig="400">
          <v:shape id="_x0000_i1120" type="#_x0000_t75" style="width:23.25pt;height:20.25pt" o:ole="">
            <v:imagedata r:id="rId23" o:title=""/>
          </v:shape>
          <o:OLEObject Type="Embed" ProgID="Equation.DSMT4" ShapeID="_x0000_i1120" DrawAspect="Content" ObjectID="_1573154586" r:id="rId27"/>
        </w:object>
      </w:r>
    </w:p>
    <w:p w:rsidR="00EE15CA" w:rsidRPr="00EE15CA" w:rsidRDefault="00EE15CA" w:rsidP="00EE15CA">
      <w:pPr>
        <w:pStyle w:val="ListParagraph"/>
        <w:numPr>
          <w:ilvl w:val="0"/>
          <w:numId w:val="11"/>
        </w:numPr>
        <w:ind w:left="709" w:hanging="425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085EEE42" wp14:editId="3CE70297">
                <wp:simplePos x="0" y="0"/>
                <wp:positionH relativeFrom="column">
                  <wp:posOffset>144780</wp:posOffset>
                </wp:positionH>
                <wp:positionV relativeFrom="paragraph">
                  <wp:posOffset>269240</wp:posOffset>
                </wp:positionV>
                <wp:extent cx="3705225" cy="1590675"/>
                <wp:effectExtent l="0" t="0" r="28575" b="47625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5225" cy="1590675"/>
                          <a:chOff x="0" y="0"/>
                          <a:chExt cx="3314700" cy="1733550"/>
                        </a:xfrm>
                      </wpg:grpSpPr>
                      <wpg:grpSp>
                        <wpg:cNvPr id="41" name="Group 41"/>
                        <wpg:cNvGrpSpPr/>
                        <wpg:grpSpPr>
                          <a:xfrm>
                            <a:off x="666750" y="124566"/>
                            <a:ext cx="2219325" cy="1608984"/>
                            <a:chOff x="0" y="19791"/>
                            <a:chExt cx="2219325" cy="1608984"/>
                          </a:xfrm>
                        </wpg:grpSpPr>
                        <wps:wsp>
                          <wps:cNvPr id="42" name="Oval 42"/>
                          <wps:cNvSpPr/>
                          <wps:spPr>
                            <a:xfrm>
                              <a:off x="592559" y="19791"/>
                              <a:ext cx="1015820" cy="970809"/>
                            </a:xfrm>
                            <a:prstGeom prst="ellipse">
                              <a:avLst/>
                            </a:prstGeom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EF01CD" w:rsidRDefault="00EE15CA" w:rsidP="00EE15CA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  <w:t>ម៉ាស៊ីន</w:t>
                                </w:r>
                              </w:p>
                              <w:p w:rsidR="00EE15CA" w:rsidRPr="00B020CD" w:rsidRDefault="00EE15CA" w:rsidP="00EE15CA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</w:pPr>
                                <w:r w:rsidRPr="00B020CD">
                                  <w:rPr>
                                    <w:rFonts w:ascii="Khmer OS Siemreap" w:hAnsi="Khmer OS Siemreap" w:cs="Khmer OS Siemreap"/>
                                    <w:b/>
                                    <w:bCs/>
                                    <w:sz w:val="16"/>
                                    <w:szCs w:val="24"/>
                                    <w:cs/>
                                  </w:rPr>
                                  <w:t>កម្ត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Right Arrow 43"/>
                          <wps:cNvSpPr/>
                          <wps:spPr>
                            <a:xfrm>
                              <a:off x="0" y="3810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Right Arrow 46"/>
                          <wps:cNvSpPr/>
                          <wps:spPr>
                            <a:xfrm>
                              <a:off x="1676400" y="342900"/>
                              <a:ext cx="542925" cy="268925"/>
                            </a:xfrm>
                            <a:prstGeom prst="right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81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Down Arrow 50"/>
                          <wps:cNvSpPr/>
                          <wps:spPr>
                            <a:xfrm>
                              <a:off x="1008133" y="1057275"/>
                              <a:ext cx="216798" cy="571500"/>
                            </a:xfrm>
                            <a:prstGeom prst="downArrow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accent1"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accent1"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accent1"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1" name="Text Box 51"/>
                        <wps:cNvSpPr txBox="1"/>
                        <wps:spPr>
                          <a:xfrm>
                            <a:off x="1990725" y="1228725"/>
                            <a:ext cx="119062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EE15CA" w:rsidRPr="00B020CD" w:rsidRDefault="00EE15CA" w:rsidP="00EE15CA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បញ្ចេញកម្តៅ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>
                                  <v:shape id="_x0000_i1129" type="#_x0000_t75" style="width:15pt;height:18pt" o:ole="">
                                    <v:imagedata r:id="rId28" o:title=""/>
                                  </v:shape>
                                  <o:OLEObject Type="Embed" ProgID="Equation.DSMT4" ShapeID="_x0000_i1129" DrawAspect="Content" ObjectID="_1573154625" r:id="rId29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Text Box 53"/>
                        <wps:cNvSpPr txBox="1"/>
                        <wps:spPr>
                          <a:xfrm>
                            <a:off x="2371725" y="0"/>
                            <a:ext cx="9429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EE15CA" w:rsidRPr="00B020CD" w:rsidRDefault="00EE15CA" w:rsidP="00EE15CA">
                              <w:pP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ធ្វើកម្មន្ត</w:t>
                              </w:r>
                              <w:r w:rsidRPr="00B020CD"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80" w:dyaOrig="360">
                                  <v:shape id="_x0000_i1130" type="#_x0000_t75" style="width:18.75pt;height:18pt" o:ole="">
                                    <v:imagedata r:id="rId30" o:title=""/>
                                  </v:shape>
                                  <o:OLEObject Type="Embed" ProgID="Equation.DSMT4" ShapeID="_x0000_i1130" DrawAspect="Content" ObjectID="_1573154626" r:id="rId31"/>
                                </w:object>
                              </w:r>
                              <w:r>
                                <w:rPr>
                                  <w:rFonts w:ascii="Khmer OS Siemreap" w:hAnsi="Khmer OS Siemreap" w:cs="Khmer OS Siemreap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Text Box 54"/>
                        <wps:cNvSpPr txBox="1"/>
                        <wps:spPr>
                          <a:xfrm>
                            <a:off x="0" y="47625"/>
                            <a:ext cx="1057275" cy="419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:rsidR="00EE15CA" w:rsidRPr="00EF01CD" w:rsidRDefault="00EE15CA" w:rsidP="00EE15CA">
                              <w:pPr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</w:rPr>
                              </w:pP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>ស្រូបកម្តៅ</w:t>
                              </w: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position w:val="-12"/>
                                  <w:sz w:val="16"/>
                                  <w:szCs w:val="24"/>
                                  <w:cs/>
                                </w:rPr>
                                <w:object w:dxaOrig="300" w:dyaOrig="360">
                                  <v:shape id="_x0000_i1131" type="#_x0000_t75" style="width:15pt;height:18pt" o:ole="">
                                    <v:imagedata r:id="rId32" o:title=""/>
                                  </v:shape>
                                  <o:OLEObject Type="Embed" ProgID="Equation.DSMT4" ShapeID="_x0000_i1131" DrawAspect="Content" ObjectID="_1573154627" r:id="rId33"/>
                                </w:object>
                              </w:r>
                              <w:r w:rsidRPr="00EF01CD">
                                <w:rPr>
                                  <w:rFonts w:ascii="Khmer OS Content" w:hAnsi="Khmer OS Content" w:cs="Khmer OS Content"/>
                                  <w:b/>
                                  <w:bCs/>
                                  <w:sz w:val="16"/>
                                  <w:szCs w:val="24"/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5EEE42" id="Group 32" o:spid="_x0000_s1027" style="position:absolute;left:0;text-align:left;margin-left:11.4pt;margin-top:21.2pt;width:291.75pt;height:125.25pt;z-index:251719680;mso-width-relative:margin;mso-height-relative:margin" coordsize="33147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">
                <v:group id="Group 41" o:spid="_x0000_s1028" style="position:absolute;left:6667;top:1245;width:22193;height:16090" coordorigin=",197" coordsize="22193,16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oval id="Oval 42" o:spid="_x0000_s1029" style="position:absolute;left:5925;top:197;width:10158;height:97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" fillcolor="#a8d08d [1945]" strokecolor="#1f4d78 [1604]" strokeweight="1pt">
                    <v:stroke joinstyle="miter"/>
                    <v:textbox>
                      <w:txbxContent>
                        <w:p w:rsidR="00EF01CD" w:rsidRDefault="00EE15CA" w:rsidP="00EE15CA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  <w:t>ម៉ាស៊ីន</w:t>
                          </w:r>
                        </w:p>
                        <w:p w:rsidR="00EE15CA" w:rsidRPr="00B020CD" w:rsidRDefault="00EE15CA" w:rsidP="00EE15CA">
                          <w:pPr>
                            <w:spacing w:after="0" w:line="240" w:lineRule="auto"/>
                            <w:jc w:val="center"/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</w:pPr>
                          <w:r w:rsidRPr="00B020CD">
                            <w:rPr>
                              <w:rFonts w:ascii="Khmer OS Siemreap" w:hAnsi="Khmer OS Siemreap" w:cs="Khmer OS Siemreap"/>
                              <w:b/>
                              <w:bCs/>
                              <w:sz w:val="16"/>
                              <w:szCs w:val="24"/>
                              <w:cs/>
                            </w:rPr>
                            <w:t>កម្តៅ</w:t>
                          </w:r>
                        </w:p>
                      </w:txbxContent>
                    </v:textbox>
                  </v:oval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Right Arrow 43" o:spid="_x0000_s1030" type="#_x0000_t13" style="position:absolute;top:3810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" adj="16250" fillcolor="#122e47 [964]" strokecolor="#1f4d78 [1604]" strokeweight="1pt">
                    <v:fill color2="#5b9bd5 [3204]" rotate="t" colors="0 #2c5981;.5 #4382ba;1 #529bde" focus="100%" type="gradient"/>
                  </v:shape>
                  <v:shape id="Right Arrow 46" o:spid="_x0000_s1031" type="#_x0000_t13" style="position:absolute;left:16764;top:3429;width:5429;height:26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" adj="16250" fillcolor="#122e47 [964]" strokecolor="#1f4d78 [1604]" strokeweight="1pt">
                    <v:fill color2="#5b9bd5 [3204]" rotate="t" angle="315" colors="0 #2c5981;.5 #4382ba;1 #529bde" focus="100%" type="gradient"/>
                  </v:shape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Down Arrow 50" o:spid="_x0000_s1032" type="#_x0000_t67" style="position:absolute;left:10081;top:10572;width:2168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" adj="17503" fillcolor="#122e47 [964]" strokecolor="#1f4d78 [1604]" strokeweight="1pt">
                    <v:fill color2="#5b9bd5 [3204]" rotate="t" colors="0 #2c5981;.5 #4382ba;1 #529bde" focus="100%" type="gradien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1" o:spid="_x0000_s1033" type="#_x0000_t202" style="position:absolute;left:19907;top:12287;width:11906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" fillcolor="white [3201]" strokecolor="white [3212]" strokeweight=".5pt">
                  <v:textbox>
                    <w:txbxContent>
                      <w:p w:rsidR="00EE15CA" w:rsidRPr="00B020CD" w:rsidRDefault="00EE15CA" w:rsidP="00EE15CA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</w:rPr>
                          <w:t>បញ្ចេញកម្តៅ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>
                            <v:shape id="_x0000_i1129" type="#_x0000_t75" style="width:15pt;height:18pt" o:ole="">
                              <v:imagedata r:id="rId28" o:title=""/>
                            </v:shape>
                            <o:OLEObject Type="Embed" ProgID="Equation.DSMT4" ShapeID="_x0000_i1129" DrawAspect="Content" ObjectID="_1573154625" r:id="rId34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53" o:spid="_x0000_s1034" type="#_x0000_t202" style="position:absolute;left:23717;width:9430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" fillcolor="white [3201]" strokecolor="white [3212]" strokeweight=".5pt">
                  <v:textbox>
                    <w:txbxContent>
                      <w:p w:rsidR="00EE15CA" w:rsidRPr="00B020CD" w:rsidRDefault="00EE15CA" w:rsidP="00EE15CA">
                        <w:pP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</w:rPr>
                          <w:t>ធ្វើកម្មន្ត</w:t>
                        </w:r>
                        <w:r w:rsidRPr="00B020CD">
                          <w:rPr>
                            <w:rFonts w:ascii="Khmer OS Siemreap" w:hAnsi="Khmer OS Siemreap" w:cs="Khmer OS Siemreap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80" w:dyaOrig="360">
                            <v:shape id="_x0000_i1130" type="#_x0000_t75" style="width:18.75pt;height:18pt" o:ole="">
                              <v:imagedata r:id="rId30" o:title=""/>
                            </v:shape>
                            <o:OLEObject Type="Embed" ProgID="Equation.DSMT4" ShapeID="_x0000_i1130" DrawAspect="Content" ObjectID="_1573154626" r:id="rId35"/>
                          </w:object>
                        </w:r>
                        <w:r>
                          <w:rPr>
                            <w:rFonts w:ascii="Khmer OS Siemreap" w:hAnsi="Khmer OS Siemreap" w:cs="Khmer OS Siemreap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54" o:spid="_x0000_s1035" type="#_x0000_t202" style="position:absolute;top:476;width:10572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" fillcolor="white [3201]" strokecolor="white [3212]" strokeweight=".5pt">
                  <v:textbox>
                    <w:txbxContent>
                      <w:p w:rsidR="00EE15CA" w:rsidRPr="00EF01CD" w:rsidRDefault="00EE15CA" w:rsidP="00EE15CA">
                        <w:pPr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</w:rPr>
                        </w:pP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</w:rPr>
                          <w:t>ស្រូបកម្តៅ</w:t>
                        </w: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position w:val="-12"/>
                            <w:sz w:val="16"/>
                            <w:szCs w:val="24"/>
                            <w:cs/>
                          </w:rPr>
                          <w:object w:dxaOrig="300" w:dyaOrig="360">
                            <v:shape id="_x0000_i1131" type="#_x0000_t75" style="width:15pt;height:18pt" o:ole="">
                              <v:imagedata r:id="rId32" o:title=""/>
                            </v:shape>
                            <o:OLEObject Type="Embed" ProgID="Equation.DSMT4" ShapeID="_x0000_i1131" DrawAspect="Content" ObjectID="_1573154627" r:id="rId36"/>
                          </w:object>
                        </w:r>
                        <w:r w:rsidRPr="00EF01CD">
                          <w:rPr>
                            <w:rFonts w:ascii="Khmer OS Content" w:hAnsi="Khmer OS Content" w:cs="Khmer OS Content"/>
                            <w:b/>
                            <w:bCs/>
                            <w:sz w:val="16"/>
                            <w:szCs w:val="24"/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E15CA">
        <w:rPr>
          <w:rFonts w:ascii="Khmer OS Content" w:hAnsi="Khmer OS Content" w:cs="Khmer OS Content"/>
          <w:b/>
          <w:bCs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b/>
          <w:bCs/>
          <w:sz w:val="24"/>
          <w:szCs w:val="24"/>
          <w:cs/>
        </w:rPr>
        <w:t>កម្មន្តនៃម៉ាស៊ីន និងទិន្នផលនៃម៉ាស៊ីន</w:t>
      </w: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8656" behindDoc="1" locked="0" layoutInCell="1" allowOverlap="1" wp14:anchorId="055B1F92" wp14:editId="13D6C6CF">
                <wp:simplePos x="0" y="0"/>
                <wp:positionH relativeFrom="column">
                  <wp:posOffset>392430</wp:posOffset>
                </wp:positionH>
                <wp:positionV relativeFrom="paragraph">
                  <wp:posOffset>260350</wp:posOffset>
                </wp:positionV>
                <wp:extent cx="952500" cy="4286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AE208F0" id="Rectangle 2" o:spid="_x0000_s1026" style="position:absolute;margin-left:30.9pt;margin-top:20.5pt;width:75pt;height:33.75pt;z-index:-251597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" fillcolor="#e7e6e6 [3214]" strokecolor="black [3200]" strokeweight="1pt"/>
            </w:pict>
          </mc:Fallback>
        </mc:AlternateContent>
      </w:r>
    </w:p>
    <w:p w:rsidR="00EE15CA" w:rsidRPr="00EE15CA" w:rsidRDefault="00EE15CA" w:rsidP="00EE15CA">
      <w:pPr>
        <w:pStyle w:val="ListParagraph"/>
        <w:ind w:left="709"/>
        <w:rPr>
          <w:rFonts w:ascii="Khmer OS Content" w:hAnsi="Khmer OS Content" w:cs="Khmer OS Content"/>
          <w:b/>
          <w:bCs/>
          <w:sz w:val="24"/>
          <w:szCs w:val="24"/>
        </w:rPr>
      </w:pPr>
      <w:r w:rsidRPr="00EE15CA">
        <w:rPr>
          <w:rFonts w:ascii="Khmer OS Content" w:hAnsi="Khmer OS Content" w:cs="Khmer OS Content"/>
          <w:b/>
          <w:bCs/>
          <w:position w:val="-12"/>
          <w:sz w:val="24"/>
          <w:szCs w:val="24"/>
          <w:cs/>
        </w:rPr>
        <w:object w:dxaOrig="1340" w:dyaOrig="360">
          <v:shape id="_x0000_i1121" type="#_x0000_t75" style="width:66.75pt;height:18pt" o:ole="">
            <v:imagedata r:id="rId37" o:title=""/>
          </v:shape>
          <o:OLEObject Type="Embed" ProgID="Equation.DSMT4" ShapeID="_x0000_i1121" DrawAspect="Content" ObjectID="_1573154587" r:id="rId38"/>
        </w:object>
      </w:r>
      <w:r w:rsidRPr="00EE15CA">
        <w:rPr>
          <w:rFonts w:ascii="Khmer OS Content" w:hAnsi="Khmer OS Content" w:cs="Khmer OS Content"/>
          <w:b/>
          <w:bCs/>
          <w:sz w:val="24"/>
          <w:szCs w:val="24"/>
          <w:cs/>
        </w:rPr>
        <w:t xml:space="preserve"> </w:t>
      </w:r>
    </w:p>
    <w:p w:rsidR="00EE15CA" w:rsidRPr="00EE15CA" w:rsidRDefault="00EE15CA" w:rsidP="00EE15CA">
      <w:pPr>
        <w:pStyle w:val="ListParagraph"/>
        <w:rPr>
          <w:rFonts w:ascii="Khmer OS Content" w:hAnsi="Khmer OS Content" w:cs="Khmer OS Content"/>
          <w:sz w:val="24"/>
          <w:szCs w:val="24"/>
        </w:rPr>
      </w:pPr>
    </w:p>
    <w:p w:rsidR="00EE15CA" w:rsidRPr="00EE15CA" w:rsidRDefault="00EE15CA" w:rsidP="00EE15CA">
      <w:pPr>
        <w:pStyle w:val="ListParagraph"/>
        <w:numPr>
          <w:ilvl w:val="0"/>
          <w:numId w:val="13"/>
        </w:numPr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380" w:dyaOrig="360">
          <v:shape id="_x0000_i1122" type="#_x0000_t75" style="width:18.75pt;height:18pt" o:ole="">
            <v:imagedata r:id="rId39" o:title=""/>
          </v:shape>
          <o:OLEObject Type="Embed" ProgID="Equation.DSMT4" ShapeID="_x0000_i1122" DrawAspect="Content" ObjectID="_1573154588" r:id="rId40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: </w:t>
      </w:r>
      <w:r w:rsidRPr="00EE15CA">
        <w:rPr>
          <w:rFonts w:ascii="Khmer OS Content" w:hAnsi="Khmer OS Content" w:cs="Khmer OS Content"/>
          <w:sz w:val="24"/>
          <w:szCs w:val="24"/>
          <w:cs/>
        </w:rPr>
        <w:t>កម្មន្តមេកានិច​ គិតជា ស៊ូល​​​</w: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position w:val="-14"/>
          <w:sz w:val="24"/>
          <w:szCs w:val="24"/>
          <w:cs/>
        </w:rPr>
        <w:object w:dxaOrig="400" w:dyaOrig="400">
          <v:shape id="_x0000_i1123" type="#_x0000_t75" style="width:20.25pt;height:20.25pt" o:ole="">
            <v:imagedata r:id="rId16" o:title=""/>
          </v:shape>
          <o:OLEObject Type="Embed" ProgID="Equation.DSMT4" ShapeID="_x0000_i1123" DrawAspect="Content" ObjectID="_1573154589" r:id="rId41"/>
        </w:object>
      </w:r>
    </w:p>
    <w:p w:rsidR="00EE15CA" w:rsidRPr="00EE15CA" w:rsidRDefault="00EE15CA" w:rsidP="003A285C">
      <w:pPr>
        <w:tabs>
          <w:tab w:val="left" w:pos="6480"/>
        </w:tabs>
        <w:ind w:left="709"/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36"/>
          <w:sz w:val="24"/>
          <w:szCs w:val="24"/>
        </w:rPr>
        <w:object w:dxaOrig="980" w:dyaOrig="800">
          <v:shape id="_x0000_i1124" type="#_x0000_t75" style="width:48.75pt;height:39.75pt" o:ole="">
            <v:imagedata r:id="rId42" o:title=""/>
          </v:shape>
          <o:OLEObject Type="Embed" ProgID="Equation.DSMT4" ShapeID="_x0000_i1124" DrawAspect="Content" ObjectID="_1573154590" r:id="rId43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sz w:val="24"/>
          <w:szCs w:val="24"/>
          <w:cs/>
        </w:rPr>
        <w:t>ឬ</w: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Pr="00EE15CA">
        <w:rPr>
          <w:rFonts w:ascii="Khmer OS Content" w:hAnsi="Khmer OS Content" w:cs="Khmer OS Content"/>
          <w:position w:val="-36"/>
          <w:sz w:val="24"/>
          <w:szCs w:val="24"/>
        </w:rPr>
        <w:object w:dxaOrig="1219" w:dyaOrig="800">
          <v:shape id="_x0000_i1125" type="#_x0000_t75" style="width:60.75pt;height:39.75pt" o:ole="">
            <v:imagedata r:id="rId44" o:title=""/>
          </v:shape>
          <o:OLEObject Type="Embed" ProgID="Equation.DSMT4" ShapeID="_x0000_i1125" DrawAspect="Content" ObjectID="_1573154591" r:id="rId45"/>
        </w:object>
      </w:r>
      <w:r w:rsidRPr="00EE15CA">
        <w:rPr>
          <w:rFonts w:ascii="Khmer OS Content" w:hAnsi="Khmer OS Content" w:cs="Khmer OS Content"/>
          <w:sz w:val="24"/>
          <w:szCs w:val="24"/>
          <w:cs/>
        </w:rPr>
        <w:t>ឬ</w:t>
      </w:r>
      <w:r w:rsidRPr="00EE15CA">
        <w:rPr>
          <w:rFonts w:ascii="Khmer OS Content" w:hAnsi="Khmer OS Content" w:cs="Khmer OS Content"/>
          <w:sz w:val="24"/>
          <w:szCs w:val="24"/>
        </w:rPr>
        <w:t xml:space="preserve">  </w:t>
      </w:r>
      <w:r w:rsidRPr="00EE15CA">
        <w:rPr>
          <w:rFonts w:ascii="Khmer OS Content" w:hAnsi="Khmer OS Content" w:cs="Khmer OS Content"/>
          <w:position w:val="-36"/>
          <w:sz w:val="24"/>
          <w:szCs w:val="24"/>
        </w:rPr>
        <w:object w:dxaOrig="1200" w:dyaOrig="800">
          <v:shape id="_x0000_i1126" type="#_x0000_t75" style="width:60pt;height:39.75pt" o:ole="">
            <v:imagedata r:id="rId46" o:title=""/>
          </v:shape>
          <o:OLEObject Type="Embed" ProgID="Equation.DSMT4" ShapeID="_x0000_i1126" DrawAspect="Content" ObjectID="_1573154592" r:id="rId47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</w:t>
      </w:r>
      <w:r w:rsidR="003A285C">
        <w:rPr>
          <w:rFonts w:ascii="Khmer OS Content" w:hAnsi="Khmer OS Content" w:cs="Khmer OS Content"/>
          <w:sz w:val="24"/>
          <w:szCs w:val="24"/>
        </w:rPr>
        <w:tab/>
      </w:r>
    </w:p>
    <w:p w:rsidR="00E73A64" w:rsidRPr="00E73A64" w:rsidRDefault="00EE15CA" w:rsidP="00E73A64">
      <w:pPr>
        <w:pStyle w:val="ListParagraph"/>
        <w:numPr>
          <w:ilvl w:val="0"/>
          <w:numId w:val="13"/>
        </w:numPr>
        <w:rPr>
          <w:rFonts w:ascii="Khmer OS Content" w:hAnsi="Khmer OS Content" w:cs="Khmer OS Content"/>
          <w:sz w:val="24"/>
          <w:szCs w:val="24"/>
        </w:rPr>
      </w:pPr>
      <w:r w:rsidRPr="00EE15CA">
        <w:rPr>
          <w:rFonts w:ascii="Khmer OS Content" w:hAnsi="Khmer OS Content" w:cs="Khmer OS Content"/>
          <w:position w:val="-12"/>
          <w:sz w:val="24"/>
          <w:szCs w:val="24"/>
        </w:rPr>
        <w:object w:dxaOrig="279" w:dyaOrig="360">
          <v:shape id="_x0000_i1127" type="#_x0000_t75" style="width:14.25pt;height:18pt" o:ole="">
            <v:imagedata r:id="rId48" o:title=""/>
          </v:shape>
          <o:OLEObject Type="Embed" ProgID="Equation.DSMT4" ShapeID="_x0000_i1127" DrawAspect="Content" ObjectID="_1573154593" r:id="rId49"/>
        </w:object>
      </w:r>
      <w:r w:rsidRPr="00EE15CA">
        <w:rPr>
          <w:rFonts w:ascii="Khmer OS Content" w:hAnsi="Khmer OS Content" w:cs="Khmer OS Content"/>
          <w:sz w:val="24"/>
          <w:szCs w:val="24"/>
        </w:rPr>
        <w:t xml:space="preserve"> : </w:t>
      </w:r>
      <w:r w:rsidRPr="00EE15CA">
        <w:rPr>
          <w:rFonts w:ascii="Khmer OS Content" w:hAnsi="Khmer OS Content" w:cs="Khmer OS Content"/>
          <w:sz w:val="24"/>
          <w:szCs w:val="24"/>
          <w:cs/>
        </w:rPr>
        <w:t>ទិន្នផលកម្ដៅ​ (ចម្លើយត្រូវបំបែកជា</w:t>
      </w:r>
      <w:r w:rsidRPr="00EE15CA">
        <w:rPr>
          <w:rFonts w:ascii="Khmer OS Content" w:hAnsi="Khmer OS Content" w:cs="Khmer OS Content"/>
          <w:position w:val="-6"/>
          <w:sz w:val="24"/>
          <w:szCs w:val="24"/>
          <w:cs/>
        </w:rPr>
        <w:object w:dxaOrig="279" w:dyaOrig="279">
          <v:shape id="_x0000_i1128" type="#_x0000_t75" style="width:14.25pt;height:14.25pt" o:ole="">
            <v:imagedata r:id="rId50" o:title=""/>
          </v:shape>
          <o:OLEObject Type="Embed" ProgID="Equation.DSMT4" ShapeID="_x0000_i1128" DrawAspect="Content" ObjectID="_1573154594" r:id="rId51"/>
        </w:object>
      </w:r>
      <w:r w:rsidRPr="00EE15CA">
        <w:rPr>
          <w:rFonts w:ascii="Khmer OS Content" w:hAnsi="Khmer OS Content" w:cs="Khmer OS Content"/>
          <w:sz w:val="24"/>
          <w:szCs w:val="24"/>
        </w:rPr>
        <w:t>)</w:t>
      </w:r>
    </w:p>
    <w:p w:rsidR="00E73A64" w:rsidRPr="00E73A64" w:rsidRDefault="00E73A64" w:rsidP="00E73A64">
      <w:pPr>
        <w:pStyle w:val="ListParagraph"/>
        <w:ind w:left="1069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/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93980</wp:posOffset>
                </wp:positionV>
                <wp:extent cx="2095500" cy="0"/>
                <wp:effectExtent l="0" t="38100" r="57150" b="57150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  <a:ln w="88900" cmpd="thinThick">
                          <a:solidFill>
                            <a:srgbClr val="00206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8277917" id="Straight Connector 55" o:spid="_x0000_s1026" style="position:absolute;z-index:251720704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7.4pt" to="16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" strokecolor="#002060" strokeweight="7pt">
                <v:stroke linestyle="thinThick" joinstyle="miter"/>
                <w10:wrap anchorx="margin"/>
              </v:line>
            </w:pict>
          </mc:Fallback>
        </mc:AlternateContent>
      </w:r>
    </w:p>
    <w:p w:rsidR="001D1E11" w:rsidRPr="001D1E11" w:rsidRDefault="001D1E11" w:rsidP="001D1E11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</w:rPr>
        <w:t>កាលណាឧស្ម័នត្រូវបានបន្តែនតាមបែបអាដ្យាបាទិច កម្មន្តបានធ្វើទៅលើ</w:t>
      </w:r>
    </w:p>
    <w:p w:rsidR="001D1E11" w:rsidRPr="001D1E11" w:rsidRDefault="001D1E11" w:rsidP="001D1E11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</w:rPr>
        <w:t>ឧស្ម័ននោះគឺ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position w:val="-6"/>
          <w:sz w:val="24"/>
          <w:szCs w:val="24"/>
        </w:rPr>
        <w:object w:dxaOrig="680" w:dyaOrig="279">
          <v:shape id="_x0000_i1223" type="#_x0000_t75" style="width:33.75pt;height:14.25pt" o:ole="">
            <v:imagedata r:id="rId52" o:title=""/>
          </v:shape>
          <o:OLEObject Type="Embed" ProgID="Equation.DSMT4" ShapeID="_x0000_i1223" DrawAspect="Content" ObjectID="_1573154595" r:id="rId53"/>
        </w:object>
      </w:r>
      <w:r w:rsidRPr="001D1E11">
        <w:rPr>
          <w:rFonts w:ascii="Khmer OS Content" w:hAnsi="Khmer OS Content" w:cs="Khmer OS Content"/>
          <w:sz w:val="24"/>
          <w:szCs w:val="24"/>
          <w:cs/>
        </w:rPr>
        <w:t>​។ គណនាបម្រែបម្រួលថាមពលក្នុងរបស់ឧស្ម័ន។</w:t>
      </w:r>
    </w:p>
    <w:p w:rsidR="001D1E11" w:rsidRPr="001D1E11" w:rsidRDefault="001D1E11" w:rsidP="001D1E11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</w:rPr>
        <w:t>ក្នុងប្រព័ន្ធមួយបើថាមពលក្នុងថយចុះ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position w:val="-6"/>
          <w:sz w:val="24"/>
          <w:szCs w:val="24"/>
        </w:rPr>
        <w:object w:dxaOrig="840" w:dyaOrig="279">
          <v:shape id="_x0000_i1234" type="#_x0000_t75" style="width:42pt;height:14.25pt" o:ole="">
            <v:imagedata r:id="rId54" o:title=""/>
          </v:shape>
          <o:OLEObject Type="Embed" ProgID="Equation.DSMT4" ShapeID="_x0000_i1234" DrawAspect="Content" ObjectID="_1573154596" r:id="rId55"/>
        </w:object>
      </w:r>
      <w:r w:rsidRPr="001D1E11">
        <w:rPr>
          <w:rFonts w:ascii="Khmer OS Content" w:hAnsi="Khmer OS Content" w:cs="Khmer OS Content"/>
          <w:sz w:val="24"/>
          <w:szCs w:val="24"/>
          <w:cs/>
        </w:rPr>
        <w:t>។ គណនាកម្មន្តដែលបំពេញដោយប្រព័ន្ធនេះតាមលំនាំបែបអាដ្យាបាទិច។​(</w:t>
      </w:r>
      <w:r w:rsidRPr="001D1E11">
        <w:rPr>
          <w:rFonts w:ascii="Khmer OS Content" w:hAnsi="Khmer OS Content" w:cs="Khmer OS Content"/>
          <w:b/>
          <w:bCs/>
          <w:sz w:val="24"/>
          <w:szCs w:val="24"/>
          <w:cs/>
        </w:rPr>
        <w:t>យក</w:t>
      </w:r>
      <w:r w:rsidRPr="001D1E11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219" w:dyaOrig="279">
          <v:shape id="_x0000_i1235" type="#_x0000_t75" style="width:60.75pt;height:14.25pt" o:ole="">
            <v:imagedata r:id="rId56" o:title=""/>
          </v:shape>
          <o:OLEObject Type="Embed" ProgID="Equation.DSMT4" ShapeID="_x0000_i1235" DrawAspect="Content" ObjectID="_1573154597" r:id="rId57"/>
        </w:object>
      </w:r>
      <w:r w:rsidRPr="001D1E11">
        <w:rPr>
          <w:rFonts w:ascii="Khmer OS Content" w:hAnsi="Khmer OS Content" w:cs="Khmer OS Content"/>
          <w:sz w:val="24"/>
          <w:szCs w:val="24"/>
        </w:rPr>
        <w:t>)</w:t>
      </w:r>
      <w:r w:rsidRPr="001D1E11">
        <w:rPr>
          <w:rFonts w:ascii="Khmer OS Content" w:hAnsi="Khmer OS Content" w:cs="Khmer OS Content"/>
          <w:sz w:val="24"/>
          <w:szCs w:val="24"/>
          <w:cs/>
          <w:lang w:bidi="km-KH"/>
        </w:rPr>
        <w:t>។</w:t>
      </w:r>
    </w:p>
    <w:p w:rsidR="001D1E11" w:rsidRPr="001D1E11" w:rsidRDefault="001D1E11" w:rsidP="001D1E11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sz w:val="24"/>
          <w:szCs w:val="24"/>
          <w:cs/>
        </w:rPr>
        <w:t>ម៉ាស៊ីនអ៊ីដេអាល់មួយដំណើរការនៅចន្លោះធុងកម្តៅពីរដែលមានសីតុណ្ហភាព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position w:val="-6"/>
          <w:sz w:val="24"/>
          <w:szCs w:val="24"/>
        </w:rPr>
        <w:object w:dxaOrig="639" w:dyaOrig="279">
          <v:shape id="_x0000_i1262" type="#_x0000_t75" style="width:32.25pt;height:14.25pt" o:ole="">
            <v:imagedata r:id="rId58" o:title=""/>
          </v:shape>
          <o:OLEObject Type="Embed" ProgID="Equation.DSMT4" ShapeID="_x0000_i1262" DrawAspect="Content" ObjectID="_1573154598" r:id="rId59"/>
        </w:object>
      </w:r>
      <w:r w:rsidRPr="001D1E11">
        <w:rPr>
          <w:rFonts w:ascii="Khmer OS Content" w:hAnsi="Khmer OS Content" w:cs="Khmer OS Content"/>
          <w:sz w:val="24"/>
          <w:szCs w:val="24"/>
          <w:cs/>
        </w:rPr>
        <w:t>និង</w:t>
      </w:r>
      <w:r w:rsidRPr="001D1E11">
        <w:rPr>
          <w:rFonts w:ascii="Khmer OS Content" w:hAnsi="Khmer OS Content" w:cs="Khmer OS Content"/>
          <w:position w:val="-6"/>
          <w:sz w:val="24"/>
          <w:szCs w:val="24"/>
          <w:cs/>
        </w:rPr>
        <w:object w:dxaOrig="660" w:dyaOrig="279">
          <v:shape id="_x0000_i1266" type="#_x0000_t75" style="width:33pt;height:14.25pt" o:ole="">
            <v:imagedata r:id="rId60" o:title=""/>
          </v:shape>
          <o:OLEObject Type="Embed" ProgID="Equation.DSMT4" ShapeID="_x0000_i1266" DrawAspect="Content" ObjectID="_1573154599" r:id="rId61"/>
        </w:object>
      </w:r>
      <w:r w:rsidRPr="001D1E11">
        <w:rPr>
          <w:rFonts w:ascii="Khmer OS Content" w:hAnsi="Khmer OS Content" w:cs="Khmer OS Content"/>
          <w:sz w:val="24"/>
          <w:szCs w:val="24"/>
          <w:cs/>
        </w:rPr>
        <w:t>​ វាស្រូបកម្តៅ</w:t>
      </w:r>
      <w:r w:rsidRPr="001D1E11">
        <w:rPr>
          <w:rFonts w:ascii="Khmer OS Content" w:hAnsi="Khmer OS Content" w:cs="Khmer OS Content"/>
          <w:position w:val="-10"/>
          <w:sz w:val="24"/>
          <w:szCs w:val="24"/>
          <w:cs/>
        </w:rPr>
        <w:object w:dxaOrig="680" w:dyaOrig="320">
          <v:shape id="_x0000_i1269" type="#_x0000_t75" style="width:33.75pt;height:15.75pt" o:ole="">
            <v:imagedata r:id="rId62" o:title=""/>
          </v:shape>
          <o:OLEObject Type="Embed" ProgID="Equation.DSMT4" ShapeID="_x0000_i1269" DrawAspect="Content" ObjectID="_1573154600" r:id="rId63"/>
        </w:object>
      </w:r>
      <w:r w:rsidRPr="001D1E11">
        <w:rPr>
          <w:rFonts w:ascii="Khmer OS Content" w:hAnsi="Khmer OS Content" w:cs="Khmer OS Content"/>
          <w:sz w:val="24"/>
          <w:szCs w:val="24"/>
          <w:cs/>
        </w:rPr>
        <w:t>ធុងដែលមានរយ</w:t>
      </w:r>
      <w:r w:rsidRPr="001D1E11">
        <w:rPr>
          <w:rFonts w:ascii="Khmer OS Content" w:hAnsi="Khmer OS Content" w:cs="Khmer OS Content"/>
          <w:sz w:val="24"/>
          <w:szCs w:val="24"/>
        </w:rPr>
        <w:t>:</w:t>
      </w:r>
      <w:r w:rsidRPr="001D1E11">
        <w:rPr>
          <w:rFonts w:ascii="Khmer OS Content" w:hAnsi="Khmer OS Content" w:cs="Khmer OS Content"/>
          <w:sz w:val="24"/>
          <w:szCs w:val="24"/>
          <w:cs/>
        </w:rPr>
        <w:t>ពេលសិចនីមួយៗ​ ។</w:t>
      </w:r>
    </w:p>
    <w:p w:rsidR="001D1E11" w:rsidRPr="001D1E11" w:rsidRDefault="001D1E11" w:rsidP="001D1E11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b/>
          <w:bCs/>
          <w:sz w:val="24"/>
          <w:szCs w:val="24"/>
          <w:cs/>
        </w:rPr>
        <w:t>ក</w:t>
      </w:r>
      <w:r w:rsidRPr="001D1E11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1D1E11">
        <w:rPr>
          <w:rFonts w:ascii="Khmer OS Content" w:hAnsi="Khmer OS Content" w:cs="Khmer OS Content"/>
          <w:sz w:val="24"/>
          <w:szCs w:val="24"/>
          <w:cs/>
        </w:rPr>
        <w:t>​ គណន</w:t>
      </w:r>
      <w:r w:rsidR="0062231B">
        <w:rPr>
          <w:rFonts w:ascii="Khmer OS Content" w:hAnsi="Khmer OS Content" w:cs="Khmer OS Content"/>
          <w:sz w:val="24"/>
          <w:szCs w:val="24"/>
          <w:cs/>
        </w:rPr>
        <w:t>ាថាមពលកម្តៅដែលម៉ាស៊ីនបញ្ចេញទៅ</w:t>
      </w:r>
      <w:r w:rsidR="0062231B">
        <w:rPr>
          <w:rFonts w:ascii="Khmer OS Content" w:hAnsi="Khmer OS Content" w:cs="Khmer OS Content" w:hint="cs"/>
          <w:sz w:val="24"/>
          <w:szCs w:val="24"/>
          <w:cs/>
          <w:lang w:bidi="km-KH"/>
        </w:rPr>
        <w:t>ឲ្យ</w:t>
      </w:r>
      <w:r w:rsidRPr="001D1E11">
        <w:rPr>
          <w:rFonts w:ascii="Khmer OS Content" w:hAnsi="Khmer OS Content" w:cs="Khmer OS Content"/>
          <w:sz w:val="24"/>
          <w:szCs w:val="24"/>
          <w:cs/>
        </w:rPr>
        <w:t>មជ្ឈដ្ឋានក្រៅ។</w:t>
      </w:r>
    </w:p>
    <w:p w:rsidR="001D1E11" w:rsidRPr="001D1E11" w:rsidRDefault="001D1E11" w:rsidP="001D1E11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b/>
          <w:bCs/>
          <w:sz w:val="24"/>
          <w:szCs w:val="24"/>
          <w:cs/>
        </w:rPr>
        <w:t>ខ</w:t>
      </w:r>
      <w:r w:rsidRPr="001D1E11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sz w:val="24"/>
          <w:szCs w:val="24"/>
          <w:cs/>
        </w:rPr>
        <w:t>គណនាកម្មន្តដែលបានធ្វើក្នុងរយ</w:t>
      </w:r>
      <w:r w:rsidRPr="001D1E11">
        <w:rPr>
          <w:rFonts w:ascii="Khmer OS Content" w:hAnsi="Khmer OS Content" w:cs="Khmer OS Content"/>
          <w:sz w:val="24"/>
          <w:szCs w:val="24"/>
        </w:rPr>
        <w:t>:</w:t>
      </w:r>
      <w:r w:rsidRPr="001D1E11">
        <w:rPr>
          <w:rFonts w:ascii="Khmer OS Content" w:hAnsi="Khmer OS Content" w:cs="Khmer OS Content"/>
          <w:sz w:val="24"/>
          <w:szCs w:val="24"/>
          <w:cs/>
        </w:rPr>
        <w:t>ពេលមួយស៊ិច។</w:t>
      </w:r>
    </w:p>
    <w:p w:rsidR="001D1E11" w:rsidRPr="001D1E11" w:rsidRDefault="001D1E11" w:rsidP="001D1E11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1D1E11">
        <w:rPr>
          <w:rFonts w:ascii="Khmer OS Content" w:hAnsi="Khmer OS Content" w:cs="Khmer OS Content"/>
          <w:b/>
          <w:bCs/>
          <w:sz w:val="24"/>
          <w:szCs w:val="24"/>
          <w:cs/>
        </w:rPr>
        <w:t>គ</w:t>
      </w:r>
      <w:r w:rsidRPr="001D1E11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1D1E11">
        <w:rPr>
          <w:rFonts w:ascii="Khmer OS Content" w:hAnsi="Khmer OS Content" w:cs="Khmer OS Content"/>
          <w:sz w:val="24"/>
          <w:szCs w:val="24"/>
        </w:rPr>
        <w:t xml:space="preserve"> </w:t>
      </w:r>
      <w:r w:rsidRPr="001D1E11">
        <w:rPr>
          <w:rFonts w:ascii="Khmer OS Content" w:hAnsi="Khmer OS Content" w:cs="Khmer OS Content"/>
          <w:sz w:val="24"/>
          <w:szCs w:val="24"/>
          <w:cs/>
        </w:rPr>
        <w:t>គណនាទិន្នផលរបស់ម៉ាស៊ីននោះ។</w:t>
      </w:r>
    </w:p>
    <w:p w:rsidR="005B5E38" w:rsidRPr="005B5E38" w:rsidRDefault="005B5E38" w:rsidP="005B5E38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/>
          <w:sz w:val="24"/>
          <w:szCs w:val="24"/>
          <w:cs/>
        </w:rPr>
        <w:t>ម៉ាស៊ីនប្រើកម្តៅមួយមានតិន្នផល</w:t>
      </w:r>
      <w:r w:rsidRPr="005B5E38">
        <w:rPr>
          <w:rFonts w:ascii="Khmer OS Content" w:hAnsi="Khmer OS Content" w:cs="Khmer OS Content"/>
          <w:position w:val="-10"/>
          <w:sz w:val="24"/>
          <w:szCs w:val="24"/>
          <w:cs/>
        </w:rPr>
        <w:object w:dxaOrig="540" w:dyaOrig="320">
          <v:shape id="_x0000_i1275" type="#_x0000_t75" style="width:27pt;height:15.75pt" o:ole="">
            <v:imagedata r:id="rId64" o:title=""/>
          </v:shape>
          <o:OLEObject Type="Embed" ProgID="Equation.DSMT4" ShapeID="_x0000_i1275" DrawAspect="Content" ObjectID="_1573154601" r:id="rId65"/>
        </w:object>
      </w:r>
      <w:r w:rsidRPr="005B5E38">
        <w:rPr>
          <w:rFonts w:ascii="Khmer OS Content" w:hAnsi="Khmer OS Content" w:cs="Khmer OS Content"/>
          <w:sz w:val="24"/>
          <w:szCs w:val="24"/>
          <w:cs/>
        </w:rPr>
        <w:t xml:space="preserve">បានបំពេញកម្មន្ត </w:t>
      </w:r>
      <w:r w:rsidRPr="005B5E38">
        <w:rPr>
          <w:rFonts w:ascii="Khmer OS Content" w:hAnsi="Khmer OS Content" w:cs="Khmer OS Content"/>
          <w:position w:val="-6"/>
          <w:sz w:val="24"/>
          <w:szCs w:val="24"/>
          <w:cs/>
        </w:rPr>
        <w:object w:dxaOrig="680" w:dyaOrig="279">
          <v:shape id="_x0000_i1272" type="#_x0000_t75" style="width:33.75pt;height:14.25pt" o:ole="">
            <v:imagedata r:id="rId66" o:title=""/>
          </v:shape>
          <o:OLEObject Type="Embed" ProgID="Equation.DSMT4" ShapeID="_x0000_i1272" DrawAspect="Content" ObjectID="_1573154602" r:id="rId67"/>
        </w:object>
      </w:r>
      <w:r>
        <w:rPr>
          <w:rFonts w:ascii="Khmer OS Content" w:hAnsi="Khmer OS Content" w:cs="Khmer OS Content"/>
          <w:sz w:val="24"/>
          <w:szCs w:val="24"/>
          <w:cs/>
        </w:rPr>
        <w:t>។ គេសន្មត់</w:t>
      </w:r>
      <w:r w:rsidRPr="005B5E38">
        <w:rPr>
          <w:rFonts w:ascii="Khmer OS Content" w:hAnsi="Khmer OS Content" w:cs="Khmer OS Content"/>
          <w:sz w:val="24"/>
          <w:szCs w:val="24"/>
          <w:cs/>
        </w:rPr>
        <w:t>ថាម៉ាស៊ីននោះជាម៉ស៊ីនអីដេអាល់។</w:t>
      </w:r>
    </w:p>
    <w:p w:rsidR="005B5E38" w:rsidRPr="005B5E38" w:rsidRDefault="005B5E38" w:rsidP="005B5E38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5B5E38">
        <w:rPr>
          <w:rFonts w:ascii="Khmer OS Content" w:hAnsi="Khmer OS Content" w:cs="Khmer OS Content"/>
          <w:b/>
          <w:bCs/>
          <w:sz w:val="24"/>
          <w:szCs w:val="24"/>
          <w:cs/>
        </w:rPr>
        <w:t>ក</w:t>
      </w:r>
      <w:r w:rsidRPr="005B5E38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5B5E38">
        <w:rPr>
          <w:rFonts w:ascii="Khmer OS Content" w:hAnsi="Khmer OS Content" w:cs="Khmer OS Content"/>
          <w:sz w:val="24"/>
          <w:szCs w:val="24"/>
          <w:cs/>
        </w:rPr>
        <w:t xml:space="preserve"> គណនាបរិមាណកម្តៅដែលម៉ាស៊ីនស្រូបពីធុងក្តៅ។</w:t>
      </w:r>
    </w:p>
    <w:p w:rsidR="005B5E38" w:rsidRPr="005B5E38" w:rsidRDefault="005B5E38" w:rsidP="005B5E38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5B5E38">
        <w:rPr>
          <w:rFonts w:ascii="Khmer OS Content" w:hAnsi="Khmer OS Content" w:cs="Khmer OS Content"/>
          <w:b/>
          <w:bCs/>
          <w:sz w:val="24"/>
          <w:szCs w:val="24"/>
          <w:cs/>
        </w:rPr>
        <w:t>ខ</w:t>
      </w:r>
      <w:r w:rsidRPr="005B5E38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5B5E38">
        <w:rPr>
          <w:rFonts w:ascii="Khmer OS Content" w:hAnsi="Khmer OS Content" w:cs="Khmer OS Content"/>
          <w:sz w:val="24"/>
          <w:szCs w:val="24"/>
        </w:rPr>
        <w:t xml:space="preserve"> </w:t>
      </w:r>
      <w:r w:rsidRPr="005B5E38">
        <w:rPr>
          <w:rFonts w:ascii="Khmer OS Content" w:hAnsi="Khmer OS Content" w:cs="Khmer OS Content"/>
          <w:sz w:val="24"/>
          <w:szCs w:val="24"/>
          <w:cs/>
        </w:rPr>
        <w:t>គណនាបរិមាណកម្តៅដែលម៉ាស៊ីនផ្តល់អោយធុងត្រជាក់។</w:t>
      </w:r>
    </w:p>
    <w:p w:rsidR="0044734F" w:rsidRPr="0044734F" w:rsidRDefault="0044734F" w:rsidP="0044734F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</w:rPr>
        <w:t>ម៉ាស៊ីន</w:t>
      </w:r>
      <w:r>
        <w:rPr>
          <w:rFonts w:ascii="Khmer OS Content" w:hAnsi="Khmer OS Content" w:cs="Khmer OS Content"/>
          <w:sz w:val="24"/>
          <w:szCs w:val="24"/>
          <w:cs/>
        </w:rPr>
        <w:t>កាកណូស្រូបកម្តៅ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859" w:dyaOrig="279">
          <v:shape id="_x0000_i1278" type="#_x0000_t75" style="width:42.75pt;height:14.25pt" o:ole="">
            <v:imagedata r:id="rId68" o:title=""/>
          </v:shape>
          <o:OLEObject Type="Embed" ProgID="Equation.DSMT4" ShapeID="_x0000_i1278" DrawAspect="Content" ObjectID="_1573154603" r:id="rId69"/>
        </w:object>
      </w:r>
      <w:r w:rsidRPr="0044734F">
        <w:rPr>
          <w:rFonts w:ascii="Khmer OS Content" w:hAnsi="Khmer OS Content" w:cs="Khmer OS Content"/>
          <w:sz w:val="24"/>
          <w:szCs w:val="24"/>
          <w:cs/>
        </w:rPr>
        <w:t>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</w:rPr>
        <w:t>ពេលសិចនិងដំនើរការនៅចន្លោះសីតុណ្ហភាព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80" w:dyaOrig="279">
          <v:shape id="_x0000_i1288" type="#_x0000_t75" style="width:33.75pt;height:14.25pt" o:ole="">
            <v:imagedata r:id="rId70" o:title=""/>
          </v:shape>
          <o:OLEObject Type="Embed" ProgID="Equation.DSMT4" ShapeID="_x0000_i1288" DrawAspect="Content" ObjectID="_1573154604" r:id="rId71"/>
        </w:object>
      </w:r>
      <w:r w:rsidRPr="0044734F">
        <w:rPr>
          <w:rFonts w:ascii="Khmer OS Content" w:hAnsi="Khmer OS Content" w:cs="Khmer OS Content"/>
          <w:sz w:val="24"/>
          <w:szCs w:val="24"/>
          <w:cs/>
        </w:rPr>
        <w:t>និង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60" w:dyaOrig="279">
          <v:shape id="_x0000_i1284" type="#_x0000_t75" style="width:33pt;height:14.25pt" o:ole="">
            <v:imagedata r:id="rId72" o:title=""/>
          </v:shape>
          <o:OLEObject Type="Embed" ProgID="Equation.DSMT4" ShapeID="_x0000_i1284" DrawAspect="Content" ObjectID="_1573154605" r:id="rId73"/>
        </w:object>
      </w:r>
      <w:r w:rsidRPr="0044734F">
        <w:rPr>
          <w:rFonts w:ascii="Khmer OS Content" w:hAnsi="Khmer OS Content" w:cs="Khmer OS Content"/>
          <w:sz w:val="24"/>
          <w:szCs w:val="24"/>
          <w:cs/>
        </w:rPr>
        <w:t>។ (</w:t>
      </w:r>
      <w:r w:rsidRPr="0044734F">
        <w:rPr>
          <w:rFonts w:ascii="Khmer OS Content" w:hAnsi="Khmer OS Content" w:cs="Khmer OS Content"/>
          <w:b/>
          <w:bCs/>
          <w:sz w:val="24"/>
          <w:szCs w:val="24"/>
          <w:cs/>
        </w:rPr>
        <w:t>យក</w:t>
      </w:r>
      <w:r w:rsidRPr="0044734F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340" w:dyaOrig="279">
          <v:shape id="_x0000_i1281" type="#_x0000_t75" style="width:66.75pt;height:14.25pt" o:ole="">
            <v:imagedata r:id="rId74" o:title=""/>
          </v:shape>
          <o:OLEObject Type="Embed" ProgID="Equation.DSMT4" ShapeID="_x0000_i1281" DrawAspect="Content" ObjectID="_1573154606" r:id="rId75"/>
        </w:object>
      </w:r>
      <w:r w:rsidRPr="0044734F">
        <w:rPr>
          <w:rFonts w:ascii="Khmer OS Content" w:hAnsi="Khmer OS Content" w:cs="Khmer OS Content"/>
          <w:sz w:val="24"/>
          <w:szCs w:val="24"/>
        </w:rPr>
        <w:t>)</w:t>
      </w:r>
    </w:p>
    <w:p w:rsidR="0044734F" w:rsidRPr="0044734F" w:rsidRDefault="0044734F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44734F">
        <w:rPr>
          <w:rFonts w:ascii="Khmer OS Content" w:hAnsi="Khmer OS Content" w:cs="Khmer OS Content"/>
          <w:b/>
          <w:bCs/>
          <w:sz w:val="24"/>
          <w:szCs w:val="24"/>
          <w:cs/>
        </w:rPr>
        <w:t>ក</w:t>
      </w:r>
      <w:r w:rsidRPr="0044734F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44734F">
        <w:rPr>
          <w:rFonts w:ascii="Khmer OS Content" w:hAnsi="Khmer OS Content" w:cs="Khmer OS Content"/>
          <w:sz w:val="24"/>
          <w:szCs w:val="24"/>
          <w:cs/>
        </w:rPr>
        <w:t xml:space="preserve"> គណនាទិន្នផលនៃម៉ាស៊ីន។</w:t>
      </w:r>
    </w:p>
    <w:p w:rsidR="0044734F" w:rsidRPr="0044734F" w:rsidRDefault="0044734F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44734F">
        <w:rPr>
          <w:rFonts w:ascii="Khmer OS Content" w:hAnsi="Khmer OS Content" w:cs="Khmer OS Content"/>
          <w:b/>
          <w:bCs/>
          <w:sz w:val="24"/>
          <w:szCs w:val="24"/>
          <w:cs/>
        </w:rPr>
        <w:t>ខ</w:t>
      </w:r>
      <w:r w:rsidRPr="0044734F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44734F">
        <w:rPr>
          <w:rFonts w:ascii="Khmer OS Content" w:hAnsi="Khmer OS Content" w:cs="Khmer OS Content"/>
          <w:sz w:val="24"/>
          <w:szCs w:val="24"/>
        </w:rPr>
        <w:t xml:space="preserve"> </w:t>
      </w:r>
      <w:r w:rsidRPr="0044734F">
        <w:rPr>
          <w:rFonts w:ascii="Khmer OS Content" w:hAnsi="Khmer OS Content" w:cs="Khmer OS Content"/>
          <w:sz w:val="24"/>
          <w:szCs w:val="24"/>
          <w:cs/>
        </w:rPr>
        <w:t>គណនាកម្មន្តដែលបានធ្វើ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</w:rPr>
        <w:t>ពេលមួយស៊ិចជាស៊ូល។</w:t>
      </w:r>
    </w:p>
    <w:p w:rsidR="0044734F" w:rsidRDefault="0044734F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  <w:r w:rsidRPr="0044734F">
        <w:rPr>
          <w:rFonts w:ascii="Khmer OS Content" w:hAnsi="Khmer OS Content" w:cs="Khmer OS Content"/>
          <w:b/>
          <w:bCs/>
          <w:sz w:val="24"/>
          <w:szCs w:val="24"/>
          <w:cs/>
        </w:rPr>
        <w:t>គ</w:t>
      </w:r>
      <w:r w:rsidRPr="0044734F">
        <w:rPr>
          <w:rFonts w:ascii="Khmer OS Content" w:hAnsi="Khmer OS Content" w:cs="Khmer OS Content"/>
          <w:b/>
          <w:bCs/>
          <w:sz w:val="24"/>
          <w:szCs w:val="24"/>
        </w:rPr>
        <w:t>.</w:t>
      </w:r>
      <w:r w:rsidRPr="0044734F">
        <w:rPr>
          <w:rFonts w:ascii="Khmer OS Content" w:hAnsi="Khmer OS Content" w:cs="Khmer OS Content"/>
          <w:sz w:val="24"/>
          <w:szCs w:val="24"/>
        </w:rPr>
        <w:t xml:space="preserve"> </w:t>
      </w:r>
      <w:r w:rsidR="001F2D07">
        <w:rPr>
          <w:rFonts w:ascii="Khmer OS Content" w:hAnsi="Khmer OS Content" w:cs="Khmer OS Content"/>
          <w:sz w:val="24"/>
          <w:szCs w:val="24"/>
          <w:cs/>
        </w:rPr>
        <w:t>គណនាកម្តៅដែលម៉ា</w:t>
      </w:r>
      <w:r w:rsidRPr="0044734F">
        <w:rPr>
          <w:rFonts w:ascii="Khmer OS Content" w:hAnsi="Khmer OS Content" w:cs="Khmer OS Content"/>
          <w:sz w:val="24"/>
          <w:szCs w:val="24"/>
          <w:cs/>
        </w:rPr>
        <w:t>ស៊ីនបានបញ្ចេញចោល។</w:t>
      </w:r>
    </w:p>
    <w:p w:rsidR="00E73A64" w:rsidRDefault="00E73A64" w:rsidP="0044734F">
      <w:pPr>
        <w:spacing w:after="0" w:line="240" w:lineRule="auto"/>
        <w:ind w:firstLine="284"/>
        <w:jc w:val="both"/>
        <w:rPr>
          <w:rFonts w:ascii="Khmer OS Content" w:hAnsi="Khmer OS Content" w:cs="Khmer OS Content"/>
          <w:sz w:val="24"/>
          <w:szCs w:val="24"/>
        </w:rPr>
      </w:pPr>
    </w:p>
    <w:p w:rsidR="00E73A64" w:rsidRDefault="00E73A64" w:rsidP="00E73A64">
      <w:pPr>
        <w:spacing w:after="0" w:line="240" w:lineRule="auto"/>
        <w:jc w:val="both"/>
        <w:rPr>
          <w:rFonts w:ascii="Khmer OS Content" w:hAnsi="Khmer OS Content" w:cs="Khmer OS Content"/>
          <w:sz w:val="24"/>
          <w:szCs w:val="24"/>
        </w:rPr>
      </w:pPr>
    </w:p>
    <w:p w:rsidR="00E73A64" w:rsidRDefault="00E73A64" w:rsidP="00E73A64">
      <w:pPr>
        <w:tabs>
          <w:tab w:val="left" w:pos="851"/>
        </w:tabs>
        <w:spacing w:after="0" w:line="240" w:lineRule="auto"/>
        <w:ind w:firstLine="720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0703A0">
        <w:rPr>
          <w:rFonts w:ascii="Kh Content" w:hAnsi="Kh Content" w:cs="Kh Content"/>
          <w:noProof/>
          <w:sz w:val="20"/>
          <w:szCs w:val="20"/>
          <w:lang w:bidi="km-KH"/>
        </w:rPr>
        <w:lastRenderedPageBreak/>
        <w:drawing>
          <wp:anchor distT="0" distB="0" distL="114300" distR="114300" simplePos="0" relativeHeight="251723776" behindDoc="1" locked="0" layoutInCell="1" allowOverlap="1" wp14:anchorId="7D5D0F57" wp14:editId="7622662D">
            <wp:simplePos x="0" y="0"/>
            <wp:positionH relativeFrom="column">
              <wp:posOffset>-319405</wp:posOffset>
            </wp:positionH>
            <wp:positionV relativeFrom="paragraph">
              <wp:posOffset>-379095</wp:posOffset>
            </wp:positionV>
            <wp:extent cx="1778888" cy="570865"/>
            <wp:effectExtent l="0" t="0" r="0" b="635"/>
            <wp:wrapNone/>
            <wp:docPr id="65" name="Picture 65" descr="C:\Users\SOUM Som On\Desktop\PhysicsLogo_72dp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 descr="C:\Users\SOUM Som On\Desktop\PhysicsLogo_72dpi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888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Kh Content" w:hAnsi="Kh Content" w:cs="Kh Content"/>
          <w:noProof/>
          <w:sz w:val="20"/>
          <w:szCs w:val="20"/>
          <w:lang w:bidi="km-KH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20B6CA01" wp14:editId="1F70535E">
                <wp:simplePos x="0" y="0"/>
                <wp:positionH relativeFrom="column">
                  <wp:posOffset>-217170</wp:posOffset>
                </wp:positionH>
                <wp:positionV relativeFrom="paragraph">
                  <wp:posOffset>20955</wp:posOffset>
                </wp:positionV>
                <wp:extent cx="657225" cy="657225"/>
                <wp:effectExtent l="19050" t="19050" r="28575" b="28575"/>
                <wp:wrapNone/>
                <wp:docPr id="63" name="Oval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657225"/>
                        </a:xfrm>
                        <a:prstGeom prst="ellipse">
                          <a:avLst/>
                        </a:prstGeom>
                        <a:ln w="381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73A64" w:rsidRPr="000703A0" w:rsidRDefault="00E73A64" w:rsidP="00E73A64">
                            <w:pPr>
                              <w:jc w:val="center"/>
                              <w:rPr>
                                <w:rFonts w:ascii="Khmer OS Muol Light" w:hAnsi="Khmer OS Muol Light" w:cs="Khmer OS Muol Light" w:hint="cs"/>
                                <w:b/>
                                <w:bCs/>
                                <w:sz w:val="40"/>
                                <w:szCs w:val="40"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/>
                                <w:b/>
                                <w:bCs/>
                                <w:sz w:val="40"/>
                                <w:szCs w:val="40"/>
                                <w:cs/>
                                <w:lang w:bidi="km-KH"/>
                              </w:rPr>
                              <w:t>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0B6CA01" id="Oval 63" o:spid="_x0000_s1036" style="position:absolute;left:0;text-align:left;margin-left:-17.1pt;margin-top:1.65pt;width:51.75pt;height:51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" fillcolor="white [3201]" strokecolor="black [3200]" strokeweight="3pt">
                <v:stroke joinstyle="miter"/>
                <v:textbox>
                  <w:txbxContent>
                    <w:p w:rsidR="00E73A64" w:rsidRPr="000703A0" w:rsidRDefault="00E73A64" w:rsidP="00E73A64">
                      <w:pPr>
                        <w:jc w:val="center"/>
                        <w:rPr>
                          <w:rFonts w:ascii="Khmer OS Muol Light" w:hAnsi="Khmer OS Muol Light" w:cs="Khmer OS Muol Light" w:hint="cs"/>
                          <w:b/>
                          <w:bCs/>
                          <w:sz w:val="40"/>
                          <w:szCs w:val="40"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/>
                          <w:b/>
                          <w:bCs/>
                          <w:sz w:val="40"/>
                          <w:szCs w:val="40"/>
                          <w:cs/>
                          <w:lang w:bidi="km-KH"/>
                        </w:rPr>
                        <w:t>២</w:t>
                      </w:r>
                    </w:p>
                  </w:txbxContent>
                </v:textbox>
              </v:oval>
            </w:pict>
          </mc:Fallback>
        </mc:AlternateContent>
      </w:r>
      <w:r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>មេរៀនទី០៣</w:t>
      </w:r>
      <w:r w:rsidRPr="000703A0">
        <w:rPr>
          <w:rFonts w:ascii="Khmer OS Muol Light" w:hAnsi="Khmer OS Muol Light" w:cs="Khmer OS Muol Light"/>
          <w:sz w:val="20"/>
          <w:szCs w:val="20"/>
          <w:cs/>
          <w:lang w:bidi="km-KH"/>
        </w:rPr>
        <w:tab/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  <w:t>ម៉ាស៊ី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(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មេរៀនសង្ខេប</w:t>
      </w:r>
      <w:r>
        <w:rPr>
          <w:rFonts w:ascii="Khmer OS Muol Light" w:hAnsi="Khmer OS Muol Light" w:cs="Khmer OS Muol Light"/>
          <w:sz w:val="20"/>
          <w:szCs w:val="20"/>
          <w:lang w:bidi="km-KH"/>
        </w:rPr>
        <w:t xml:space="preserve"> </w:t>
      </w:r>
      <w:r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និង លំហាត់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)</w:t>
      </w:r>
    </w:p>
    <w:p w:rsidR="00E73A64" w:rsidRPr="000703A0" w:rsidRDefault="00E73A64" w:rsidP="00E73A64">
      <w:pPr>
        <w:tabs>
          <w:tab w:val="left" w:pos="1701"/>
        </w:tabs>
        <w:spacing w:after="0" w:line="240" w:lineRule="auto"/>
        <w:jc w:val="center"/>
        <w:rPr>
          <w:rFonts w:ascii="Khmer OS Muol Light" w:hAnsi="Khmer OS Muol Light" w:cs="Khmer OS Muol Light"/>
          <w:sz w:val="20"/>
          <w:szCs w:val="20"/>
          <w:lang w:bidi="km-KH"/>
        </w:rPr>
      </w:pP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សម្រាប់ឆ្នាំសិក្សា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ab/>
        <w:t>២០១៧</w:t>
      </w:r>
      <w:r w:rsidRPr="000703A0">
        <w:rPr>
          <w:rFonts w:ascii="Khmer OS Muol Light" w:hAnsi="Khmer OS Muol Light" w:cs="Khmer OS Muol Light"/>
          <w:b/>
          <w:bCs/>
          <w:sz w:val="20"/>
          <w:szCs w:val="20"/>
          <w:lang w:bidi="km-KH"/>
        </w:rPr>
        <w:t>~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២០១៨</w:t>
      </w:r>
    </w:p>
    <w:p w:rsidR="00E73A64" w:rsidRPr="005F11AA" w:rsidRDefault="00E73A64" w:rsidP="00E73A64">
      <w:pPr>
        <w:tabs>
          <w:tab w:val="left" w:pos="851"/>
          <w:tab w:val="left" w:pos="1701"/>
        </w:tabs>
        <w:spacing w:after="0" w:line="240" w:lineRule="auto"/>
        <w:rPr>
          <w:rFonts w:ascii="Khmer OS Muol Light" w:hAnsi="Khmer OS Muol Light" w:cs="Khmer OS Muol Light" w:hint="cs"/>
          <w:sz w:val="24"/>
          <w:szCs w:val="24"/>
          <w:cs/>
          <w:lang w:bidi="km-KH"/>
        </w:rPr>
      </w:pP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 xml:space="preserve">​​​          </w:t>
      </w:r>
      <w:r w:rsidRPr="000703A0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រៀបរៀងដោយៈ</w:t>
      </w:r>
      <w:r>
        <w:rPr>
          <w:rFonts w:ascii="Khmer OS Muol Light" w:hAnsi="Khmer OS Muol Light" w:cs="Khmer OS Muol Light" w:hint="cs"/>
          <w:sz w:val="24"/>
          <w:szCs w:val="24"/>
          <w:cs/>
          <w:lang w:bidi="km-KH"/>
        </w:rPr>
        <w:tab/>
        <w:t xml:space="preserve">      ស៊ុំ សំអុន</w:t>
      </w:r>
      <w:r>
        <w:rPr>
          <w:rFonts w:ascii="Khmer OS Muol Light" w:hAnsi="Khmer OS Muol Light" w:cs="Khmer OS Muol Light"/>
          <w:sz w:val="24"/>
          <w:szCs w:val="24"/>
          <w:cs/>
          <w:lang w:bidi="km-KH"/>
        </w:rPr>
        <w:tab/>
      </w:r>
      <w:r w:rsidRPr="00DF49BB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8"/>
      </w:r>
      <w:r w:rsidRPr="00DF49BB">
        <w:rPr>
          <w:rFonts w:ascii="Khmer OS Muol Light" w:hAnsi="Khmer OS Muol Light" w:cs="Khmer OS Muol Light" w:hint="cs"/>
          <w:sz w:val="18"/>
          <w:szCs w:val="18"/>
          <w:cs/>
          <w:lang w:bidi="km-KH"/>
        </w:rPr>
        <w:t xml:space="preserve"> </w:t>
      </w:r>
      <w:r w:rsidRPr="009053C4">
        <w:rPr>
          <w:rFonts w:ascii="Khmer OS Muol Light" w:hAnsi="Khmer OS Muol Light" w:cs="Khmer OS Muol Light" w:hint="cs"/>
          <w:sz w:val="20"/>
          <w:szCs w:val="20"/>
          <w:cs/>
          <w:lang w:bidi="km-KH"/>
        </w:rPr>
        <w:t>០៩៦៩៤០៥៨៤០</w:t>
      </w:r>
    </w:p>
    <w:p w:rsidR="00E73A64" w:rsidRPr="00E73A64" w:rsidRDefault="00E73A64" w:rsidP="00E73A64">
      <w:pPr>
        <w:tabs>
          <w:tab w:val="right" w:pos="7257"/>
        </w:tabs>
        <w:spacing w:after="0" w:line="240" w:lineRule="auto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33B102C" wp14:editId="7BE82559">
                <wp:simplePos x="0" y="0"/>
                <wp:positionH relativeFrom="margin">
                  <wp:align>center</wp:align>
                </wp:positionH>
                <wp:positionV relativeFrom="paragraph">
                  <wp:posOffset>76835</wp:posOffset>
                </wp:positionV>
                <wp:extent cx="4391025" cy="0"/>
                <wp:effectExtent l="0" t="0" r="0" b="1905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10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C506DF5" id="Straight Connector 64" o:spid="_x0000_s1026" style="position:absolute;z-index:251722752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6.05pt" to="345.7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Pr="000D011D">
        <w:rPr>
          <w:sz w:val="24"/>
          <w:szCs w:val="24"/>
          <w:lang w:bidi="km-KH"/>
        </w:rPr>
        <w:sym w:font="Wingdings" w:char="F022"/>
      </w:r>
    </w:p>
    <w:p w:rsidR="005851F8" w:rsidRPr="005851F8" w:rsidRDefault="005851F8" w:rsidP="005851F8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</w:rPr>
        <w:t>ម៉ាស៊ីន</w:t>
      </w:r>
      <w:r>
        <w:rPr>
          <w:rFonts w:ascii="Khmer OS Content" w:hAnsi="Khmer OS Content" w:cs="Khmer OS Content"/>
          <w:sz w:val="24"/>
          <w:szCs w:val="24"/>
          <w:cs/>
        </w:rPr>
        <w:t>កាកណូស្រូបកម្តៅ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700" w:dyaOrig="279">
          <v:shape id="_x0000_i1295" type="#_x0000_t75" style="width:35.25pt;height:14.25pt" o:ole="">
            <v:imagedata r:id="rId76" o:title=""/>
          </v:shape>
          <o:OLEObject Type="Embed" ProgID="Equation.DSMT4" ShapeID="_x0000_i1295" DrawAspect="Content" ObjectID="_1573154607" r:id="rId77"/>
        </w:object>
      </w:r>
      <w:r w:rsidRPr="0044734F">
        <w:rPr>
          <w:rFonts w:ascii="Khmer OS Content" w:hAnsi="Khmer OS Content" w:cs="Khmer OS Content"/>
          <w:sz w:val="24"/>
          <w:szCs w:val="24"/>
          <w:cs/>
        </w:rPr>
        <w:t>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</w:rPr>
        <w:t>ពេលសិចនិងដំនើរការនៅចន្លោះ</w:t>
      </w:r>
    </w:p>
    <w:p w:rsidR="005851F8" w:rsidRPr="0044734F" w:rsidRDefault="005851F8" w:rsidP="005851F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</w:rPr>
        <w:t>សីតុណ្ហភាព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39" w:dyaOrig="279">
          <v:shape id="_x0000_i1297" type="#_x0000_t75" style="width:32.25pt;height:14.25pt" o:ole="">
            <v:imagedata r:id="rId78" o:title=""/>
          </v:shape>
          <o:OLEObject Type="Embed" ProgID="Equation.DSMT4" ShapeID="_x0000_i1297" DrawAspect="Content" ObjectID="_1573154608" r:id="rId79"/>
        </w:object>
      </w:r>
      <w:r w:rsidRPr="0044734F">
        <w:rPr>
          <w:rFonts w:ascii="Khmer OS Content" w:hAnsi="Khmer OS Content" w:cs="Khmer OS Content"/>
          <w:sz w:val="24"/>
          <w:szCs w:val="24"/>
          <w:cs/>
        </w:rPr>
        <w:t>និង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680" w:dyaOrig="279">
          <v:shape id="_x0000_i1299" type="#_x0000_t75" style="width:33.75pt;height:14.25pt" o:ole="">
            <v:imagedata r:id="rId80" o:title=""/>
          </v:shape>
          <o:OLEObject Type="Embed" ProgID="Equation.DSMT4" ShapeID="_x0000_i1299" DrawAspect="Content" ObjectID="_1573154609" r:id="rId81"/>
        </w:object>
      </w:r>
      <w:r w:rsidRPr="0044734F">
        <w:rPr>
          <w:rFonts w:ascii="Khmer OS Content" w:hAnsi="Khmer OS Content" w:cs="Khmer OS Content"/>
          <w:sz w:val="24"/>
          <w:szCs w:val="24"/>
          <w:cs/>
        </w:rPr>
        <w:t>។ (</w:t>
      </w:r>
      <w:r w:rsidRPr="0044734F">
        <w:rPr>
          <w:rFonts w:ascii="Khmer OS Content" w:hAnsi="Khmer OS Content" w:cs="Khmer OS Content"/>
          <w:b/>
          <w:bCs/>
          <w:sz w:val="24"/>
          <w:szCs w:val="24"/>
          <w:cs/>
        </w:rPr>
        <w:t>យក</w:t>
      </w:r>
      <w:r w:rsidRPr="0044734F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340" w:dyaOrig="279">
          <v:shape id="_x0000_i1291" type="#_x0000_t75" style="width:66.75pt;height:14.25pt" o:ole="">
            <v:imagedata r:id="rId74" o:title=""/>
          </v:shape>
          <o:OLEObject Type="Embed" ProgID="Equation.DSMT4" ShapeID="_x0000_i1291" DrawAspect="Content" ObjectID="_1573154610" r:id="rId82"/>
        </w:object>
      </w:r>
      <w:r w:rsidRPr="0044734F">
        <w:rPr>
          <w:rFonts w:ascii="Khmer OS Content" w:hAnsi="Khmer OS Content" w:cs="Khmer OS Content"/>
          <w:sz w:val="24"/>
          <w:szCs w:val="24"/>
        </w:rPr>
        <w:t>)</w:t>
      </w:r>
    </w:p>
    <w:p w:rsidR="001C4F1D" w:rsidRDefault="005851F8" w:rsidP="001C4F1D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44734F">
        <w:rPr>
          <w:rFonts w:ascii="Khmer OS Content" w:hAnsi="Khmer OS Content" w:cs="Khmer OS Content"/>
          <w:sz w:val="24"/>
          <w:szCs w:val="24"/>
          <w:cs/>
        </w:rPr>
        <w:t>គណនាទិន្នផល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ម្តៅ</w:t>
      </w:r>
      <w:r w:rsidRPr="0044734F">
        <w:rPr>
          <w:rFonts w:ascii="Khmer OS Content" w:hAnsi="Khmer OS Content" w:cs="Khmer OS Content"/>
          <w:sz w:val="24"/>
          <w:szCs w:val="24"/>
          <w:cs/>
        </w:rPr>
        <w:t>នៃម៉ាស៊ីន។</w:t>
      </w:r>
      <w:r w:rsidR="001F2D07">
        <w:rPr>
          <w:rFonts w:ascii="Khmer OS Content" w:hAnsi="Khmer OS Content" w:cs="Khmer OS Content"/>
          <w:sz w:val="24"/>
          <w:szCs w:val="24"/>
          <w:cs/>
        </w:rPr>
        <w:tab/>
      </w:r>
    </w:p>
    <w:p w:rsidR="0044734F" w:rsidRDefault="001F2D07" w:rsidP="001C4F1D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 w:rsidR="001C4F1D">
        <w:rPr>
          <w:rFonts w:ascii="Khmer OS Content" w:hAnsi="Khmer OS Content" w:cs="Khmer OS Content"/>
          <w:sz w:val="24"/>
          <w:szCs w:val="24"/>
          <w:cs/>
        </w:rPr>
        <w:t>គណនាកម្តៅដែល</w:t>
      </w:r>
      <w:r w:rsidR="00CA2D1A">
        <w:rPr>
          <w:rFonts w:ascii="Khmer OS Content" w:hAnsi="Khmer OS Content" w:cs="Khmer OS Content" w:hint="cs"/>
          <w:sz w:val="24"/>
          <w:szCs w:val="24"/>
          <w:cs/>
          <w:lang w:bidi="km-KH"/>
        </w:rPr>
        <w:t>បាន</w:t>
      </w:r>
      <w:r w:rsidR="001C4F1D" w:rsidRPr="0044734F">
        <w:rPr>
          <w:rFonts w:ascii="Khmer OS Content" w:hAnsi="Khmer OS Content" w:cs="Khmer OS Content"/>
          <w:sz w:val="24"/>
          <w:szCs w:val="24"/>
          <w:cs/>
        </w:rPr>
        <w:t>បញ្ចេញ</w:t>
      </w:r>
      <w:r w:rsidR="001C4F1D">
        <w:rPr>
          <w:rFonts w:ascii="Khmer OS Content" w:hAnsi="Khmer OS Content" w:cs="Khmer OS Content" w:hint="cs"/>
          <w:sz w:val="24"/>
          <w:szCs w:val="24"/>
          <w:cs/>
          <w:lang w:bidi="km-KH"/>
        </w:rPr>
        <w:t>ដោយ​ម៉ា</w:t>
      </w:r>
      <w:r w:rsidR="00CA2D1A">
        <w:rPr>
          <w:rFonts w:ascii="Khmer OS Content" w:hAnsi="Khmer OS Content" w:cs="Khmer OS Content"/>
          <w:sz w:val="24"/>
          <w:szCs w:val="24"/>
          <w:cs/>
        </w:rPr>
        <w:t>ស៊ីន</w:t>
      </w:r>
      <w:r w:rsidRPr="0044734F">
        <w:rPr>
          <w:rFonts w:ascii="Khmer OS Content" w:hAnsi="Khmer OS Content" w:cs="Khmer OS Content"/>
          <w:sz w:val="24"/>
          <w:szCs w:val="24"/>
          <w:cs/>
        </w:rPr>
        <w:t>។</w:t>
      </w:r>
    </w:p>
    <w:p w:rsidR="00E73A64" w:rsidRDefault="00E73A64" w:rsidP="001C4F1D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44734F">
        <w:rPr>
          <w:rFonts w:ascii="Khmer OS Content" w:hAnsi="Khmer OS Content" w:cs="Khmer OS Content"/>
          <w:sz w:val="24"/>
          <w:szCs w:val="24"/>
          <w:cs/>
        </w:rPr>
        <w:t>គណនាកម្មន្តដែលបានធ្វើ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>
        <w:rPr>
          <w:rFonts w:ascii="Khmer OS Content" w:hAnsi="Khmer OS Content" w:cs="Khmer OS Content"/>
          <w:sz w:val="24"/>
          <w:szCs w:val="24"/>
          <w:cs/>
        </w:rPr>
        <w:t>ពេលមួយវដ្តគិតជា</w:t>
      </w:r>
      <w:r w:rsidRPr="0044734F">
        <w:rPr>
          <w:rFonts w:ascii="Khmer OS Content" w:hAnsi="Khmer OS Content" w:cs="Khmer OS Content"/>
          <w:sz w:val="24"/>
          <w:szCs w:val="24"/>
          <w:cs/>
        </w:rPr>
        <w:t>ស៊ូល។</w:t>
      </w:r>
    </w:p>
    <w:p w:rsidR="00BF4713" w:rsidRPr="005851F8" w:rsidRDefault="00BF4713" w:rsidP="00BF4713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</w:rPr>
        <w:t>ម៉ាស៊ីន</w:t>
      </w:r>
      <w:r>
        <w:rPr>
          <w:rFonts w:ascii="Khmer OS Content" w:hAnsi="Khmer OS Content" w:cs="Khmer OS Content"/>
          <w:sz w:val="24"/>
          <w:szCs w:val="24"/>
          <w:cs/>
        </w:rPr>
        <w:t>កាកណូស្រូបកម្តៅ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780" w:dyaOrig="279">
          <v:shape id="_x0000_i1308" type="#_x0000_t75" style="width:39pt;height:14.25pt" o:ole="">
            <v:imagedata r:id="rId83" o:title=""/>
          </v:shape>
          <o:OLEObject Type="Embed" ProgID="Equation.DSMT4" ShapeID="_x0000_i1308" DrawAspect="Content" ObjectID="_1573154611" r:id="rId84"/>
        </w:object>
      </w:r>
      <w:r w:rsidRPr="0044734F">
        <w:rPr>
          <w:rFonts w:ascii="Khmer OS Content" w:hAnsi="Khmer OS Content" w:cs="Khmer OS Content"/>
          <w:sz w:val="24"/>
          <w:szCs w:val="24"/>
          <w:cs/>
        </w:rPr>
        <w:t>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 w:rsidRPr="0044734F">
        <w:rPr>
          <w:rFonts w:ascii="Khmer OS Content" w:hAnsi="Khmer OS Content" w:cs="Khmer OS Content"/>
          <w:sz w:val="24"/>
          <w:szCs w:val="24"/>
          <w:cs/>
        </w:rPr>
        <w:t>ពេលសិចនិងដំនើរការនៅចន្លោះ</w:t>
      </w:r>
    </w:p>
    <w:p w:rsidR="00BF4713" w:rsidRPr="0044734F" w:rsidRDefault="00BF4713" w:rsidP="00BF4713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b/>
          <w:bCs/>
          <w:sz w:val="24"/>
          <w:szCs w:val="24"/>
        </w:rPr>
      </w:pPr>
      <w:r w:rsidRPr="0044734F">
        <w:rPr>
          <w:rFonts w:ascii="Khmer OS Content" w:hAnsi="Khmer OS Content" w:cs="Khmer OS Content"/>
          <w:sz w:val="24"/>
          <w:szCs w:val="24"/>
          <w:cs/>
        </w:rPr>
        <w:t>សីតុណ្ហភាព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700" w:dyaOrig="320">
          <v:shape id="_x0000_i1310" type="#_x0000_t75" style="width:35.25pt;height:15.75pt" o:ole="">
            <v:imagedata r:id="rId85" o:title=""/>
          </v:shape>
          <o:OLEObject Type="Embed" ProgID="Equation.DSMT4" ShapeID="_x0000_i1310" DrawAspect="Content" ObjectID="_1573154612" r:id="rId86"/>
        </w:object>
      </w:r>
      <w:r w:rsidRPr="0044734F">
        <w:rPr>
          <w:rFonts w:ascii="Khmer OS Content" w:hAnsi="Khmer OS Content" w:cs="Khmer OS Content"/>
          <w:sz w:val="24"/>
          <w:szCs w:val="24"/>
          <w:cs/>
        </w:rPr>
        <w:t>និង</w:t>
      </w:r>
      <w:r w:rsidRPr="0044734F">
        <w:rPr>
          <w:rFonts w:ascii="Khmer OS Content" w:hAnsi="Khmer OS Content" w:cs="Khmer OS Content"/>
          <w:position w:val="-6"/>
          <w:sz w:val="24"/>
          <w:szCs w:val="24"/>
          <w:cs/>
        </w:rPr>
        <w:object w:dxaOrig="560" w:dyaOrig="320">
          <v:shape id="_x0000_i1312" type="#_x0000_t75" style="width:27.75pt;height:15.75pt" o:ole="">
            <v:imagedata r:id="rId87" o:title=""/>
          </v:shape>
          <o:OLEObject Type="Embed" ProgID="Equation.DSMT4" ShapeID="_x0000_i1312" DrawAspect="Content" ObjectID="_1573154613" r:id="rId88"/>
        </w:object>
      </w:r>
      <w:r w:rsidRPr="0044734F">
        <w:rPr>
          <w:rFonts w:ascii="Khmer OS Content" w:hAnsi="Khmer OS Content" w:cs="Khmer OS Content"/>
          <w:sz w:val="24"/>
          <w:szCs w:val="24"/>
          <w:cs/>
        </w:rPr>
        <w:t>។ (</w:t>
      </w:r>
      <w:r w:rsidRPr="0044734F">
        <w:rPr>
          <w:rFonts w:ascii="Khmer OS Content" w:hAnsi="Khmer OS Content" w:cs="Khmer OS Content"/>
          <w:b/>
          <w:bCs/>
          <w:sz w:val="24"/>
          <w:szCs w:val="24"/>
          <w:cs/>
        </w:rPr>
        <w:t>យក</w:t>
      </w:r>
      <w:r w:rsidRPr="0044734F">
        <w:rPr>
          <w:rFonts w:ascii="Khmer OS Content" w:hAnsi="Khmer OS Content" w:cs="Khmer OS Content"/>
          <w:b/>
          <w:bCs/>
          <w:position w:val="-6"/>
          <w:sz w:val="24"/>
          <w:szCs w:val="24"/>
          <w:cs/>
        </w:rPr>
        <w:object w:dxaOrig="1340" w:dyaOrig="279">
          <v:shape id="_x0000_i1303" type="#_x0000_t75" style="width:66.75pt;height:14.25pt" o:ole="">
            <v:imagedata r:id="rId74" o:title=""/>
          </v:shape>
          <o:OLEObject Type="Embed" ProgID="Equation.DSMT4" ShapeID="_x0000_i1303" DrawAspect="Content" ObjectID="_1573154614" r:id="rId89"/>
        </w:object>
      </w:r>
      <w:r w:rsidRPr="0044734F">
        <w:rPr>
          <w:rFonts w:ascii="Khmer OS Content" w:hAnsi="Khmer OS Content" w:cs="Khmer OS Content"/>
          <w:sz w:val="24"/>
          <w:szCs w:val="24"/>
        </w:rPr>
        <w:t>)</w:t>
      </w:r>
    </w:p>
    <w:p w:rsidR="00BF4713" w:rsidRDefault="00BF4713" w:rsidP="00BF4713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 w:rsidRPr="0044734F">
        <w:rPr>
          <w:rFonts w:ascii="Khmer OS Content" w:hAnsi="Khmer OS Content" w:cs="Khmer OS Content"/>
          <w:sz w:val="24"/>
          <w:szCs w:val="24"/>
          <w:cs/>
        </w:rPr>
        <w:t>គណនាទិន្នផល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កម្តៅ</w:t>
      </w:r>
      <w:r w:rsidRPr="0044734F">
        <w:rPr>
          <w:rFonts w:ascii="Khmer OS Content" w:hAnsi="Khmer OS Content" w:cs="Khmer OS Content"/>
          <w:sz w:val="24"/>
          <w:szCs w:val="24"/>
          <w:cs/>
        </w:rPr>
        <w:t>នៃម៉ាស៊ីន។</w:t>
      </w:r>
      <w:r>
        <w:rPr>
          <w:rFonts w:ascii="Khmer OS Content" w:hAnsi="Khmer OS Content" w:cs="Khmer OS Content"/>
          <w:sz w:val="24"/>
          <w:szCs w:val="24"/>
          <w:cs/>
        </w:rPr>
        <w:tab/>
      </w:r>
    </w:p>
    <w:p w:rsidR="00BF4713" w:rsidRDefault="00BF4713" w:rsidP="00BF4713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 w:rsidRPr="001C4F1D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/>
          <w:sz w:val="24"/>
          <w:szCs w:val="24"/>
          <w:cs/>
        </w:rPr>
        <w:t>គណនាកម្តៅដែល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បាន</w:t>
      </w:r>
      <w:r w:rsidRPr="0044734F">
        <w:rPr>
          <w:rFonts w:ascii="Khmer OS Content" w:hAnsi="Khmer OS Content" w:cs="Khmer OS Content"/>
          <w:sz w:val="24"/>
          <w:szCs w:val="24"/>
          <w:cs/>
        </w:rPr>
        <w:t>បញ្ចេញ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ដោយ​ម៉ា</w:t>
      </w:r>
      <w:r>
        <w:rPr>
          <w:rFonts w:ascii="Khmer OS Content" w:hAnsi="Khmer OS Content" w:cs="Khmer OS Content"/>
          <w:sz w:val="24"/>
          <w:szCs w:val="24"/>
          <w:cs/>
        </w:rPr>
        <w:t>ស៊ីន</w:t>
      </w:r>
      <w:r w:rsidRPr="0044734F">
        <w:rPr>
          <w:rFonts w:ascii="Khmer OS Content" w:hAnsi="Khmer OS Content" w:cs="Khmer OS Content"/>
          <w:sz w:val="24"/>
          <w:szCs w:val="24"/>
          <w:cs/>
        </w:rPr>
        <w:t>។</w:t>
      </w:r>
    </w:p>
    <w:p w:rsidR="00BF4713" w:rsidRDefault="00BF4713" w:rsidP="00BF4713">
      <w:pPr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 w:rsidRPr="0044734F">
        <w:rPr>
          <w:rFonts w:ascii="Khmer OS Content" w:hAnsi="Khmer OS Content" w:cs="Khmer OS Content"/>
          <w:sz w:val="24"/>
          <w:szCs w:val="24"/>
          <w:cs/>
        </w:rPr>
        <w:t>គណនាកម្មន្តដែលបានធ្វើក្នុងរយ</w:t>
      </w:r>
      <w:r w:rsidRPr="0044734F">
        <w:rPr>
          <w:rFonts w:ascii="Khmer OS Content" w:hAnsi="Khmer OS Content" w:cs="Khmer OS Content"/>
          <w:sz w:val="24"/>
          <w:szCs w:val="24"/>
        </w:rPr>
        <w:t>:</w:t>
      </w:r>
      <w:r>
        <w:rPr>
          <w:rFonts w:ascii="Khmer OS Content" w:hAnsi="Khmer OS Content" w:cs="Khmer OS Content"/>
          <w:sz w:val="24"/>
          <w:szCs w:val="24"/>
          <w:cs/>
        </w:rPr>
        <w:t>ពេលមួយវដ្តគិតជា</w:t>
      </w:r>
      <w:r w:rsidRPr="0044734F">
        <w:rPr>
          <w:rFonts w:ascii="Khmer OS Content" w:hAnsi="Khmer OS Content" w:cs="Khmer OS Content"/>
          <w:sz w:val="24"/>
          <w:szCs w:val="24"/>
          <w:cs/>
        </w:rPr>
        <w:t>ស៊ូល។</w:t>
      </w:r>
    </w:p>
    <w:p w:rsidR="00A95132" w:rsidRDefault="00594D4D" w:rsidP="00BF4713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អ៊ីដេអាល់មួយទទួលថាមពលកម្តៅ</w:t>
      </w:r>
      <w:r w:rsidR="00A95132">
        <w:rPr>
          <w:rFonts w:ascii="Khmer OS Content" w:hAnsi="Khmer OS Content" w:cs="Khmer OS Content" w:hint="cs"/>
          <w:sz w:val="24"/>
          <w:szCs w:val="24"/>
          <w:cs/>
          <w:lang w:bidi="km-KH"/>
        </w:rPr>
        <w:t>ពីប្រភពដែលមានសីតុណ្ហភាព</w:t>
      </w:r>
      <w:r w:rsidR="00A95132"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20" w:dyaOrig="279">
          <v:shape id="_x0000_i1315" type="#_x0000_t75" style="width:30.75pt;height:14.25pt" o:ole="">
            <v:imagedata r:id="rId90" o:title=""/>
          </v:shape>
          <o:OLEObject Type="Embed" ProgID="Equation.DSMT4" ShapeID="_x0000_i1315" DrawAspect="Content" ObjectID="_1573154615" r:id="rId91"/>
        </w:object>
      </w:r>
      <w:r w:rsidR="00A95132">
        <w:rPr>
          <w:rFonts w:ascii="Khmer OS Content" w:hAnsi="Khmer OS Content" w:cs="Khmer OS Content"/>
          <w:sz w:val="24"/>
          <w:szCs w:val="24"/>
          <w:cs/>
          <w:lang w:bidi="km-KH"/>
        </w:rPr>
        <w:t xml:space="preserve"> </w:t>
      </w:r>
      <w:r w:rsidR="00A95132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បានបញ្ចេញថាមពលកម្តៅ</w:t>
      </w:r>
      <w:r w:rsidR="00A95132"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920" w:dyaOrig="279">
          <v:shape id="_x0000_i1318" type="#_x0000_t75" style="width:45.75pt;height:14.25pt" o:ole="">
            <v:imagedata r:id="rId92" o:title=""/>
          </v:shape>
          <o:OLEObject Type="Embed" ProgID="Equation.DSMT4" ShapeID="_x0000_i1318" DrawAspect="Content" ObjectID="_1573154616" r:id="rId93"/>
        </w:object>
      </w:r>
      <w:r w:rsidR="00A95132">
        <w:rPr>
          <w:rFonts w:ascii="Khmer OS Content" w:hAnsi="Khmer OS Content" w:cs="Khmer OS Content" w:hint="cs"/>
          <w:sz w:val="24"/>
          <w:szCs w:val="24"/>
          <w:cs/>
          <w:lang w:bidi="km-KH"/>
        </w:rPr>
        <w:t>ទៅឲ្យធុងមួយដែលមាន</w:t>
      </w:r>
    </w:p>
    <w:p w:rsidR="00BF4713" w:rsidRDefault="00A95132" w:rsidP="00A95132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សីតុណ្ហភាព</w:t>
      </w:r>
      <w:r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39" w:dyaOrig="279">
          <v:shape id="_x0000_i1321" type="#_x0000_t75" style="width:32.25pt;height:14.25pt" o:ole="">
            <v:imagedata r:id="rId94" o:title=""/>
          </v:shape>
          <o:OLEObject Type="Embed" ProgID="Equation.DSMT4" ShapeID="_x0000_i1321" DrawAspect="Content" ObjectID="_1573154617" r:id="rId95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A95132" w:rsidRDefault="00A95132" w:rsidP="00A95132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 w:rsidRPr="00A95132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ថាមពលកម្តៅដែលម៉ាស៊ីនស្រូប ពីធុងនៅសីតុណ្ហភាព</w:t>
      </w:r>
      <w:r w:rsidRPr="00A95132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620" w:dyaOrig="279">
          <v:shape id="_x0000_i1324" type="#_x0000_t75" style="width:30.75pt;height:14.25pt" o:ole="">
            <v:imagedata r:id="rId96" o:title=""/>
          </v:shape>
          <o:OLEObject Type="Embed" ProgID="Equation.DSMT4" ShapeID="_x0000_i1324" DrawAspect="Content" ObjectID="_1573154618" r:id="rId97"/>
        </w:object>
      </w:r>
    </w:p>
    <w:p w:rsidR="00A95132" w:rsidRDefault="00A95132" w:rsidP="00A95132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កម្មន្តដែលម៉ាស៊ីនបានបំពេញ។</w:t>
      </w:r>
    </w:p>
    <w:p w:rsidR="00A95132" w:rsidRDefault="00564620" w:rsidP="00A95132">
      <w:pPr>
        <w:pStyle w:val="ListParagraph"/>
        <w:numPr>
          <w:ilvl w:val="0"/>
          <w:numId w:val="14"/>
        </w:numPr>
        <w:spacing w:after="0" w:line="240" w:lineRule="auto"/>
        <w:ind w:left="284" w:hanging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កាកណូមួយអាចដំណើរការទៅបាននៅចន្លោះសីតុណ្ហភាព</w:t>
      </w:r>
      <w:r w:rsidRPr="00564620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327" type="#_x0000_t75" style="width:12.75pt;height:18pt" o:ole="">
            <v:imagedata r:id="rId98" o:title=""/>
          </v:shape>
          <o:OLEObject Type="Embed" ProgID="Equation.DSMT4" ShapeID="_x0000_i1327" DrawAspect="Content" ObjectID="_1573154619" r:id="rId9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ិង</w:t>
      </w:r>
      <w:r w:rsidRPr="00564620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1060" w:dyaOrig="360">
          <v:shape id="_x0000_i1334" type="#_x0000_t75" style="width:53.25pt;height:18pt" o:ole="">
            <v:imagedata r:id="rId100" o:title=""/>
          </v:shape>
          <o:OLEObject Type="Embed" ProgID="Equation.DSMT4" ShapeID="_x0000_i1334" DrawAspect="Content" ObjectID="_1573154620" r:id="rId101"/>
        </w:objec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។ ក្នុងវដ្ដនីមួយ</w: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ៗ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ម៉ាស៊ីនបាន</w: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ធ្វើកម្មន្ត</w:t>
      </w:r>
      <w:r w:rsidR="009176E8" w:rsidRPr="009176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780" w:dyaOrig="279">
          <v:shape id="_x0000_i1337" type="#_x0000_t75" style="width:39pt;height:14.25pt" o:ole="">
            <v:imagedata r:id="rId102" o:title=""/>
          </v:shape>
          <o:OLEObject Type="Embed" ProgID="Equation.DSMT4" ShapeID="_x0000_i1337" DrawAspect="Content" ObjectID="_1573154621" r:id="rId103"/>
        </w:objec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និងបានបញ្ចេញថាមពលកម្តៅ</w:t>
      </w:r>
      <w:r w:rsidR="009176E8" w:rsidRPr="009176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800" w:dyaOrig="279">
          <v:shape id="_x0000_i1340" type="#_x0000_t75" style="width:39.75pt;height:14.25pt" o:ole="">
            <v:imagedata r:id="rId104" o:title=""/>
          </v:shape>
          <o:OLEObject Type="Embed" ProgID="Equation.DSMT4" ShapeID="_x0000_i1340" DrawAspect="Content" ObjectID="_1573154622" r:id="rId105"/>
        </w:objec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ទៅឲ្យធុងមួយដែលមានស៊ីតុណ្ហភាពទាបក្នុងរយៈពេល</w:t>
      </w:r>
      <w:r w:rsidR="009176E8" w:rsidRPr="009176E8">
        <w:rPr>
          <w:rFonts w:ascii="Khmer OS Content" w:hAnsi="Khmer OS Content" w:cs="Khmer OS Content"/>
          <w:position w:val="-6"/>
          <w:sz w:val="24"/>
          <w:szCs w:val="24"/>
          <w:cs/>
          <w:lang w:bidi="km-KH"/>
        </w:rPr>
        <w:object w:dxaOrig="720" w:dyaOrig="279">
          <v:shape id="_x0000_i1343" type="#_x0000_t75" style="width:36pt;height:14.25pt" o:ole="">
            <v:imagedata r:id="rId106" o:title=""/>
          </v:shape>
          <o:OLEObject Type="Embed" ProgID="Equation.DSMT4" ShapeID="_x0000_i1343" DrawAspect="Content" ObjectID="_1573154623" r:id="rId107"/>
        </w:object>
      </w:r>
      <w:r w:rsidR="009176E8">
        <w:rPr>
          <w:rFonts w:ascii="Khmer OS Content" w:hAnsi="Khmer OS Content" w:cs="Khmer OS Content" w:hint="cs"/>
          <w:sz w:val="24"/>
          <w:szCs w:val="24"/>
          <w:cs/>
          <w:lang w:bidi="km-KH"/>
        </w:rPr>
        <w:t>។</w:t>
      </w:r>
    </w:p>
    <w:p w:rsidR="009176E8" w:rsidRDefault="009176E8" w:rsidP="009176E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r w:rsidRPr="009176E8"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lastRenderedPageBreak/>
        <w:t>ក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ប្រសិទ្ធភាពរបស់ម៉ាស៊ីន។</w:t>
      </w:r>
    </w:p>
    <w:p w:rsidR="009176E8" w:rsidRDefault="009176E8" w:rsidP="009176E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/>
          <w:sz w:val="24"/>
          <w:szCs w:val="24"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ខ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អនុភាពមធ្យមនៃម៉ាស៊ីន។</w:t>
      </w:r>
    </w:p>
    <w:p w:rsidR="009176E8" w:rsidRPr="009176E8" w:rsidRDefault="009176E8" w:rsidP="009176E8">
      <w:pPr>
        <w:pStyle w:val="ListParagraph"/>
        <w:spacing w:after="0" w:line="240" w:lineRule="auto"/>
        <w:ind w:left="284"/>
        <w:jc w:val="both"/>
        <w:rPr>
          <w:rFonts w:ascii="Khmer OS Content" w:hAnsi="Khmer OS Content" w:cs="Khmer OS Content" w:hint="cs"/>
          <w:sz w:val="24"/>
          <w:szCs w:val="24"/>
          <w:cs/>
          <w:lang w:bidi="km-KH"/>
        </w:rPr>
      </w:pPr>
      <w:r>
        <w:rPr>
          <w:rFonts w:ascii="Khmer OS Content" w:hAnsi="Khmer OS Content" w:cs="Khmer OS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mer OS Content" w:hAnsi="Khmer OS Content" w:cs="Khmer OS Content" w:hint="cs"/>
          <w:sz w:val="24"/>
          <w:szCs w:val="24"/>
          <w:cs/>
          <w:lang w:bidi="km-KH"/>
        </w:rPr>
        <w:t>គណនាសីតុណ្ហភាពខ្ពស់</w:t>
      </w:r>
      <w:r w:rsidRPr="009176E8">
        <w:rPr>
          <w:rFonts w:ascii="Khmer OS Content" w:hAnsi="Khmer OS Content" w:cs="Khmer OS Content"/>
          <w:position w:val="-12"/>
          <w:sz w:val="24"/>
          <w:szCs w:val="24"/>
          <w:cs/>
          <w:lang w:bidi="km-KH"/>
        </w:rPr>
        <w:object w:dxaOrig="260" w:dyaOrig="360">
          <v:shape id="_x0000_i1346" type="#_x0000_t75" style="width:12.75pt;height:18pt" o:ole="">
            <v:imagedata r:id="rId108" o:title=""/>
          </v:shape>
          <o:OLEObject Type="Embed" ProgID="Equation.DSMT4" ShapeID="_x0000_i1346" DrawAspect="Content" ObjectID="_1573154624" r:id="rId109"/>
        </w:object>
      </w:r>
      <w:r>
        <w:rPr>
          <w:rFonts w:ascii="Khmer OS Content" w:hAnsi="Khmer OS Content" w:cs="Khmer OS Content"/>
          <w:sz w:val="24"/>
          <w:szCs w:val="24"/>
          <w:cs/>
          <w:lang w:bidi="km-KH"/>
        </w:rPr>
        <w:t>នៃធុងក្តៅ។</w:t>
      </w:r>
    </w:p>
    <w:p w:rsidR="009176E8" w:rsidRPr="00A95132" w:rsidRDefault="009176E8" w:rsidP="009176E8">
      <w:pPr>
        <w:pStyle w:val="ListParagraph"/>
        <w:numPr>
          <w:ilvl w:val="0"/>
          <w:numId w:val="14"/>
        </w:numPr>
        <w:spacing w:after="0" w:line="240" w:lineRule="auto"/>
        <w:ind w:left="426" w:hanging="426"/>
        <w:jc w:val="both"/>
        <w:rPr>
          <w:rFonts w:ascii="Khmer OS Content" w:hAnsi="Khmer OS Content" w:cs="Khmer OS Content" w:hint="cs"/>
          <w:sz w:val="24"/>
          <w:szCs w:val="24"/>
          <w:lang w:bidi="km-KH"/>
        </w:rPr>
      </w:pPr>
      <w:bookmarkStart w:id="1" w:name="_GoBack"/>
      <w:bookmarkEnd w:id="1"/>
    </w:p>
    <w:p w:rsidR="00B0548B" w:rsidRPr="00BE4C09" w:rsidRDefault="00B0548B" w:rsidP="00BE4C09">
      <w:pPr>
        <w:pStyle w:val="ListParagraph"/>
        <w:numPr>
          <w:ilvl w:val="0"/>
          <w:numId w:val="10"/>
        </w:numPr>
        <w:ind w:left="142" w:hanging="142"/>
        <w:rPr>
          <w:rFonts w:ascii="Khmer OS Content" w:hAnsi="Khmer OS Content" w:cs="Khmer OS Content" w:hint="cs"/>
          <w:b/>
          <w:bCs/>
          <w:sz w:val="24"/>
          <w:szCs w:val="24"/>
          <w:cs/>
        </w:rPr>
      </w:pPr>
    </w:p>
    <w:sectPr w:rsidR="00B0548B" w:rsidRPr="00BE4C09" w:rsidSect="009A3E28">
      <w:footerReference w:type="default" r:id="rId110"/>
      <w:pgSz w:w="8391" w:h="11906" w:code="11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726E" w:rsidRDefault="0032726E" w:rsidP="00A309F0">
      <w:pPr>
        <w:spacing w:after="0" w:line="240" w:lineRule="auto"/>
      </w:pPr>
      <w:r>
        <w:separator/>
      </w:r>
    </w:p>
  </w:endnote>
  <w:endnote w:type="continuationSeparator" w:id="0">
    <w:p w:rsidR="0032726E" w:rsidRDefault="0032726E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9F0" w:rsidRPr="00A309F0" w:rsidRDefault="003A285C" w:rsidP="00A309F0">
    <w:pPr>
      <w:pStyle w:val="Footer"/>
      <w:tabs>
        <w:tab w:val="left" w:pos="368"/>
        <w:tab w:val="right" w:pos="7257"/>
      </w:tabs>
      <w:rPr>
        <w:sz w:val="24"/>
        <w:szCs w:val="24"/>
      </w:rPr>
    </w:pPr>
    <w:r w:rsidRPr="00DF49BB"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9D3F070" wp14:editId="22BBA8CB">
              <wp:simplePos x="0" y="0"/>
              <wp:positionH relativeFrom="margin">
                <wp:align>left</wp:align>
              </wp:positionH>
              <wp:positionV relativeFrom="paragraph">
                <wp:posOffset>-35560</wp:posOffset>
              </wp:positionV>
              <wp:extent cx="46577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6577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8F0F15A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-2.8pt" to="366.75pt,-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" strokecolor="#823b0b [1605]" strokeweight="4.25pt">
              <v:stroke linestyle="thinThick" joinstyle="miter"/>
              <w10:wrap anchorx="margin"/>
            </v:line>
          </w:pict>
        </mc:Fallback>
      </mc:AlternateContent>
    </w:r>
    <w:r>
      <w:rPr>
        <w:rFonts w:ascii="Khmer OS Content" w:hAnsi="Khmer OS Content" w:cs="Khmer OS Content"/>
        <w:noProof/>
        <w:sz w:val="20"/>
        <w:szCs w:val="20"/>
        <w:lang w:bidi="km-KH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anchorId="1AD18775" wp14:editId="734653F0">
              <wp:simplePos x="0" y="0"/>
              <wp:positionH relativeFrom="column">
                <wp:posOffset>4478655</wp:posOffset>
              </wp:positionH>
              <wp:positionV relativeFrom="paragraph">
                <wp:posOffset>31115</wp:posOffset>
              </wp:positionV>
              <wp:extent cx="171450" cy="171450"/>
              <wp:effectExtent l="0" t="0" r="19050" b="19050"/>
              <wp:wrapNone/>
              <wp:docPr id="66" name="Oval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71450" cy="1714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3BD7E30" id="Oval 66" o:spid="_x0000_s1026" style="position:absolute;margin-left:352.65pt;margin-top:2.45pt;width:13.5pt;height:13.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" fillcolor="white [3201]" strokecolor="black [3200]" strokeweight="1pt">
              <v:stroke joinstyle="miter"/>
            </v:oval>
          </w:pict>
        </mc:Fallback>
      </mc:AlternateContent>
    </w:r>
    <w:r w:rsidR="00DF49BB" w:rsidRPr="00DF49BB">
      <w:rPr>
        <w:rFonts w:ascii="Khmer OS Content" w:hAnsi="Khmer OS Content" w:cs="Khmer OS Content"/>
        <w:sz w:val="20"/>
        <w:szCs w:val="20"/>
      </w:rPr>
      <w:fldChar w:fldCharType="begin"/>
    </w:r>
    <w:r w:rsidR="00DF49BB" w:rsidRPr="00DF49BB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="00DF49BB" w:rsidRPr="00DF49BB">
      <w:rPr>
        <w:rFonts w:ascii="Khmer OS Content" w:hAnsi="Khmer OS Content" w:cs="Khmer OS Content"/>
        <w:sz w:val="20"/>
        <w:szCs w:val="20"/>
        <w:lang w:bidi="km-KH"/>
      </w:rPr>
      <w:instrText>TIME \@ "dddd d MMMM yyyy"</w:instrText>
    </w:r>
    <w:r w:rsidR="00DF49BB" w:rsidRPr="00DF49BB">
      <w:rPr>
        <w:rFonts w:ascii="Khmer OS Content" w:hAnsi="Khmer OS Content" w:cs="Khmer OS Content"/>
        <w:sz w:val="20"/>
        <w:szCs w:val="20"/>
        <w:cs/>
        <w:lang w:bidi="km-KH"/>
      </w:rPr>
      <w:instrText xml:space="preserve"> </w:instrText>
    </w:r>
    <w:r w:rsidR="00DF49BB" w:rsidRPr="00DF49BB">
      <w:rPr>
        <w:rFonts w:ascii="Khmer OS Content" w:hAnsi="Khmer OS Content" w:cs="Khmer OS Content"/>
        <w:sz w:val="20"/>
        <w:szCs w:val="20"/>
      </w:rPr>
      <w:fldChar w:fldCharType="separate"/>
    </w:r>
    <w:r w:rsidR="009A3E28">
      <w:rPr>
        <w:rFonts w:ascii="Khmer OS Content" w:hAnsi="Khmer OS Content" w:cs="Khmer OS Content"/>
        <w:noProof/>
        <w:sz w:val="20"/>
        <w:szCs w:val="20"/>
        <w:cs/>
        <w:lang w:bidi="km-KH"/>
      </w:rPr>
      <w:t>ថ្ងៃសៅរ៍ 25 វិច្ឆិកា 2017</w:t>
    </w:r>
    <w:r w:rsidR="00DF49BB" w:rsidRPr="00DF49BB">
      <w:rPr>
        <w:rFonts w:ascii="Khmer OS Content" w:hAnsi="Khmer OS Content" w:cs="Khmer OS Content"/>
        <w:sz w:val="20"/>
        <w:szCs w:val="20"/>
      </w:rPr>
      <w:fldChar w:fldCharType="end"/>
    </w:r>
    <w:r w:rsidR="00A309F0">
      <w:rPr>
        <w:sz w:val="24"/>
        <w:szCs w:val="24"/>
      </w:rPr>
      <w:tab/>
    </w:r>
    <w:r w:rsidR="00A309F0"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A309F0" w:rsidRPr="00A309F0">
          <w:rPr>
            <w:sz w:val="24"/>
            <w:szCs w:val="24"/>
          </w:rPr>
          <w:fldChar w:fldCharType="begin"/>
        </w:r>
        <w:r w:rsidR="00A309F0" w:rsidRPr="00A309F0">
          <w:rPr>
            <w:sz w:val="24"/>
            <w:szCs w:val="24"/>
          </w:rPr>
          <w:instrText xml:space="preserve"> PAGE   \* MERGEFORMAT </w:instrText>
        </w:r>
        <w:r w:rsidR="00A309F0" w:rsidRPr="00A309F0">
          <w:rPr>
            <w:sz w:val="24"/>
            <w:szCs w:val="24"/>
          </w:rPr>
          <w:fldChar w:fldCharType="separate"/>
        </w:r>
        <w:r w:rsidR="009A3E28">
          <w:rPr>
            <w:noProof/>
            <w:sz w:val="24"/>
            <w:szCs w:val="24"/>
          </w:rPr>
          <w:t>2</w:t>
        </w:r>
        <w:r w:rsidR="00A309F0"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726E" w:rsidRDefault="0032726E" w:rsidP="00A309F0">
      <w:pPr>
        <w:spacing w:after="0" w:line="240" w:lineRule="auto"/>
      </w:pPr>
      <w:r>
        <w:separator/>
      </w:r>
    </w:p>
  </w:footnote>
  <w:footnote w:type="continuationSeparator" w:id="0">
    <w:p w:rsidR="0032726E" w:rsidRDefault="0032726E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D36E7"/>
    <w:multiLevelType w:val="hybridMultilevel"/>
    <w:tmpl w:val="E1AC3810"/>
    <w:lvl w:ilvl="0" w:tplc="2DCA046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20184A"/>
    <w:multiLevelType w:val="hybridMultilevel"/>
    <w:tmpl w:val="FF84F1AA"/>
    <w:lvl w:ilvl="0" w:tplc="8B025142">
      <w:start w:val="1"/>
      <w:numFmt w:val="decimal"/>
      <w:lvlText w:val="%1)"/>
      <w:lvlJc w:val="left"/>
      <w:pPr>
        <w:ind w:left="100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163F30CC"/>
    <w:multiLevelType w:val="hybridMultilevel"/>
    <w:tmpl w:val="EAF0BC02"/>
    <w:lvl w:ilvl="0" w:tplc="4D2CEED2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405888"/>
    <w:multiLevelType w:val="hybridMultilevel"/>
    <w:tmpl w:val="60B802B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ED12B6"/>
    <w:multiLevelType w:val="hybridMultilevel"/>
    <w:tmpl w:val="EE7E0D8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90648E"/>
    <w:multiLevelType w:val="hybridMultilevel"/>
    <w:tmpl w:val="D4E294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916F98"/>
    <w:multiLevelType w:val="hybridMultilevel"/>
    <w:tmpl w:val="D1462476"/>
    <w:lvl w:ilvl="0" w:tplc="073E0E38">
      <w:start w:val="1"/>
      <w:numFmt w:val="decimal"/>
      <w:lvlText w:val="%1."/>
      <w:lvlJc w:val="left"/>
      <w:pPr>
        <w:ind w:left="928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FD72C8"/>
    <w:multiLevelType w:val="hybridMultilevel"/>
    <w:tmpl w:val="7B9A44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55FE2A82"/>
    <w:multiLevelType w:val="hybridMultilevel"/>
    <w:tmpl w:val="03EE223C"/>
    <w:lvl w:ilvl="0" w:tplc="7E282B7A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105772"/>
    <w:multiLevelType w:val="hybridMultilevel"/>
    <w:tmpl w:val="2258EA1E"/>
    <w:lvl w:ilvl="0" w:tplc="3C0023CA">
      <w:start w:val="1"/>
      <w:numFmt w:val="upperRoman"/>
      <w:lvlText w:val="%1."/>
      <w:lvlJc w:val="right"/>
      <w:pPr>
        <w:ind w:left="720" w:hanging="360"/>
      </w:pPr>
      <w:rPr>
        <w:rFonts w:ascii="Khmer OS Siemreap" w:hAnsi="Khmer OS Siemreap" w:cs="Khmer OS Siemreap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2904C0"/>
    <w:multiLevelType w:val="hybridMultilevel"/>
    <w:tmpl w:val="72EEA194"/>
    <w:lvl w:ilvl="0" w:tplc="2DCA046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3A7FF4"/>
    <w:multiLevelType w:val="hybridMultilevel"/>
    <w:tmpl w:val="9EACA5CA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12"/>
  </w:num>
  <w:num w:numId="4">
    <w:abstractNumId w:val="9"/>
  </w:num>
  <w:num w:numId="5">
    <w:abstractNumId w:val="6"/>
  </w:num>
  <w:num w:numId="6">
    <w:abstractNumId w:val="5"/>
  </w:num>
  <w:num w:numId="7">
    <w:abstractNumId w:val="11"/>
  </w:num>
  <w:num w:numId="8">
    <w:abstractNumId w:val="4"/>
  </w:num>
  <w:num w:numId="9">
    <w:abstractNumId w:val="13"/>
  </w:num>
  <w:num w:numId="10">
    <w:abstractNumId w:val="3"/>
  </w:num>
  <w:num w:numId="11">
    <w:abstractNumId w:val="2"/>
  </w:num>
  <w:num w:numId="12">
    <w:abstractNumId w:val="10"/>
  </w:num>
  <w:num w:numId="13">
    <w:abstractNumId w:val="15"/>
  </w:num>
  <w:num w:numId="14">
    <w:abstractNumId w:val="14"/>
  </w:num>
  <w:num w:numId="15">
    <w:abstractNumId w:val="7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53AF8"/>
    <w:rsid w:val="000703A0"/>
    <w:rsid w:val="000A5FAB"/>
    <w:rsid w:val="000D011D"/>
    <w:rsid w:val="0013124C"/>
    <w:rsid w:val="0013565B"/>
    <w:rsid w:val="001555B7"/>
    <w:rsid w:val="0016084E"/>
    <w:rsid w:val="001927E5"/>
    <w:rsid w:val="00193959"/>
    <w:rsid w:val="001A0EEA"/>
    <w:rsid w:val="001A4909"/>
    <w:rsid w:val="001C4F1D"/>
    <w:rsid w:val="001D1E11"/>
    <w:rsid w:val="001E0FA8"/>
    <w:rsid w:val="001F2D07"/>
    <w:rsid w:val="001F39FC"/>
    <w:rsid w:val="00216E74"/>
    <w:rsid w:val="00243B33"/>
    <w:rsid w:val="00295647"/>
    <w:rsid w:val="002A7312"/>
    <w:rsid w:val="00300FFA"/>
    <w:rsid w:val="0032726E"/>
    <w:rsid w:val="00333365"/>
    <w:rsid w:val="00390E37"/>
    <w:rsid w:val="003A285C"/>
    <w:rsid w:val="003B0882"/>
    <w:rsid w:val="003B6485"/>
    <w:rsid w:val="003C27EB"/>
    <w:rsid w:val="003F433F"/>
    <w:rsid w:val="00441539"/>
    <w:rsid w:val="0044734F"/>
    <w:rsid w:val="00483F45"/>
    <w:rsid w:val="004B0191"/>
    <w:rsid w:val="00500475"/>
    <w:rsid w:val="00530229"/>
    <w:rsid w:val="00562548"/>
    <w:rsid w:val="00564620"/>
    <w:rsid w:val="0056463B"/>
    <w:rsid w:val="0057397C"/>
    <w:rsid w:val="005851F8"/>
    <w:rsid w:val="00594D4D"/>
    <w:rsid w:val="005A0F93"/>
    <w:rsid w:val="005B5E38"/>
    <w:rsid w:val="005D7B57"/>
    <w:rsid w:val="005F11AA"/>
    <w:rsid w:val="00614572"/>
    <w:rsid w:val="0062231B"/>
    <w:rsid w:val="00653010"/>
    <w:rsid w:val="00660F14"/>
    <w:rsid w:val="0066618C"/>
    <w:rsid w:val="006C16F3"/>
    <w:rsid w:val="006C6EA8"/>
    <w:rsid w:val="006F3D41"/>
    <w:rsid w:val="00700991"/>
    <w:rsid w:val="00706EB3"/>
    <w:rsid w:val="00714CCA"/>
    <w:rsid w:val="007C0214"/>
    <w:rsid w:val="007E2DAA"/>
    <w:rsid w:val="007F4AC2"/>
    <w:rsid w:val="00803A37"/>
    <w:rsid w:val="00811DCD"/>
    <w:rsid w:val="008654BA"/>
    <w:rsid w:val="008838AB"/>
    <w:rsid w:val="00890B2B"/>
    <w:rsid w:val="008B0AD9"/>
    <w:rsid w:val="008C5DEE"/>
    <w:rsid w:val="008E5054"/>
    <w:rsid w:val="008E69BD"/>
    <w:rsid w:val="009053C4"/>
    <w:rsid w:val="009161CC"/>
    <w:rsid w:val="009176E8"/>
    <w:rsid w:val="00925FE2"/>
    <w:rsid w:val="00997CE7"/>
    <w:rsid w:val="009A23BA"/>
    <w:rsid w:val="009A3E28"/>
    <w:rsid w:val="009B093D"/>
    <w:rsid w:val="009E0BE3"/>
    <w:rsid w:val="00A27722"/>
    <w:rsid w:val="00A309F0"/>
    <w:rsid w:val="00A95132"/>
    <w:rsid w:val="00AB2DC2"/>
    <w:rsid w:val="00B0027D"/>
    <w:rsid w:val="00B03328"/>
    <w:rsid w:val="00B0548B"/>
    <w:rsid w:val="00B423F9"/>
    <w:rsid w:val="00BE4C09"/>
    <w:rsid w:val="00BF4713"/>
    <w:rsid w:val="00C050A3"/>
    <w:rsid w:val="00C37430"/>
    <w:rsid w:val="00C64A02"/>
    <w:rsid w:val="00C74DCE"/>
    <w:rsid w:val="00C779BC"/>
    <w:rsid w:val="00CA2D1A"/>
    <w:rsid w:val="00D0241B"/>
    <w:rsid w:val="00D10327"/>
    <w:rsid w:val="00D1036D"/>
    <w:rsid w:val="00D67880"/>
    <w:rsid w:val="00D7153E"/>
    <w:rsid w:val="00DD0426"/>
    <w:rsid w:val="00DF49BB"/>
    <w:rsid w:val="00E06D97"/>
    <w:rsid w:val="00E07D65"/>
    <w:rsid w:val="00E73A64"/>
    <w:rsid w:val="00E73D25"/>
    <w:rsid w:val="00E97CE1"/>
    <w:rsid w:val="00EE15CA"/>
    <w:rsid w:val="00EE35B0"/>
    <w:rsid w:val="00EF01CD"/>
    <w:rsid w:val="00F2194E"/>
    <w:rsid w:val="00F541B5"/>
    <w:rsid w:val="00F62C2D"/>
    <w:rsid w:val="00F65CA5"/>
    <w:rsid w:val="00F760A1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60495A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  <w:style w:type="character" w:styleId="PlaceholderText">
    <w:name w:val="Placeholder Text"/>
    <w:basedOn w:val="DefaultParagraphFont"/>
    <w:uiPriority w:val="99"/>
    <w:semiHidden/>
    <w:rsid w:val="00D7153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4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7" Type="http://schemas.openxmlformats.org/officeDocument/2006/relationships/image" Target="media/image1.jpeg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footer" Target="footer1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4</Pages>
  <Words>527</Words>
  <Characters>300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26</cp:revision>
  <cp:lastPrinted>2017-11-24T19:32:00Z</cp:lastPrinted>
  <dcterms:created xsi:type="dcterms:W3CDTF">2017-11-25T13:18:00Z</dcterms:created>
  <dcterms:modified xsi:type="dcterms:W3CDTF">2017-11-25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